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Default Extension="vml" ContentType="application/vnd.openxmlformats-officedocument.vmlDrawing"/>
  <Default Extension="gif" ContentType="image/gif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diagrams/colors2.xml" ContentType="application/vnd.openxmlformats-officedocument.drawingml.diagramColor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26"/>
  </p:notesMasterIdLst>
  <p:sldIdLst>
    <p:sldId id="256" r:id="rId2"/>
    <p:sldId id="273" r:id="rId3"/>
    <p:sldId id="257" r:id="rId4"/>
    <p:sldId id="258" r:id="rId5"/>
    <p:sldId id="262" r:id="rId6"/>
    <p:sldId id="260" r:id="rId7"/>
    <p:sldId id="259" r:id="rId8"/>
    <p:sldId id="261" r:id="rId9"/>
    <p:sldId id="263" r:id="rId10"/>
    <p:sldId id="272" r:id="rId11"/>
    <p:sldId id="266" r:id="rId12"/>
    <p:sldId id="267" r:id="rId13"/>
    <p:sldId id="264" r:id="rId14"/>
    <p:sldId id="265" r:id="rId15"/>
    <p:sldId id="268" r:id="rId16"/>
    <p:sldId id="269" r:id="rId17"/>
    <p:sldId id="271" r:id="rId18"/>
    <p:sldId id="270" r:id="rId19"/>
    <p:sldId id="279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4" autoAdjust="0"/>
    <p:restoredTop sz="94607" autoAdjust="0"/>
  </p:normalViewPr>
  <p:slideViewPr>
    <p:cSldViewPr>
      <p:cViewPr>
        <p:scale>
          <a:sx n="60" d="100"/>
          <a:sy n="60" d="100"/>
        </p:scale>
        <p:origin x="-1098" y="-2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627C9D1-F921-411D-B469-14D64F0108D7}" type="doc">
      <dgm:prSet loTypeId="urn:microsoft.com/office/officeart/2005/8/layout/hierarchy4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ca-ES"/>
        </a:p>
      </dgm:t>
    </dgm:pt>
    <dgm:pt modelId="{88234C62-3272-40FF-9D9E-F9D7BF29659E}">
      <dgm:prSet phldrT="[Texto]">
        <dgm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ca-ES" dirty="0" smtClean="0">
              <a:latin typeface="Century Gothic" pitchFamily="34" charset="0"/>
            </a:rPr>
            <a:t>Molecular </a:t>
          </a:r>
          <a:r>
            <a:rPr lang="ca-ES" dirty="0" err="1" smtClean="0">
              <a:latin typeface="Century Gothic" pitchFamily="34" charset="0"/>
            </a:rPr>
            <a:t>Mechanic</a:t>
          </a:r>
          <a:r>
            <a:rPr lang="ca-ES" dirty="0" smtClean="0">
              <a:latin typeface="Century Gothic" pitchFamily="34" charset="0"/>
            </a:rPr>
            <a:t> Models for Metal Systems</a:t>
          </a:r>
          <a:endParaRPr lang="ca-ES" dirty="0">
            <a:latin typeface="Century Gothic" pitchFamily="34" charset="0"/>
          </a:endParaRPr>
        </a:p>
      </dgm:t>
    </dgm:pt>
    <dgm:pt modelId="{4BF3E684-8474-4BDD-AC5C-6B975C616600}" type="parTrans" cxnId="{A2D44248-8E23-4166-A093-B110C15A228B}">
      <dgm:prSet/>
      <dgm:spPr/>
      <dgm:t>
        <a:bodyPr/>
        <a:lstStyle/>
        <a:p>
          <a:endParaRPr lang="ca-ES"/>
        </a:p>
      </dgm:t>
    </dgm:pt>
    <dgm:pt modelId="{25C4C3BD-CF06-46B8-983F-08EABB58AE9D}" type="sibTrans" cxnId="{A2D44248-8E23-4166-A093-B110C15A228B}">
      <dgm:prSet/>
      <dgm:spPr/>
      <dgm:t>
        <a:bodyPr/>
        <a:lstStyle/>
        <a:p>
          <a:endParaRPr lang="ca-ES"/>
        </a:p>
      </dgm:t>
    </dgm:pt>
    <dgm:pt modelId="{66A76DFD-AF33-4CFF-944A-AB304DA5C182}">
      <dgm:prSet phldrT="[Texto]">
        <dgm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ca-ES" dirty="0" smtClean="0">
              <a:latin typeface="Century Gothic" pitchFamily="34" charset="0"/>
            </a:rPr>
            <a:t>Non Bonded Model</a:t>
          </a:r>
          <a:endParaRPr lang="ca-ES" dirty="0">
            <a:latin typeface="Century Gothic" pitchFamily="34" charset="0"/>
          </a:endParaRPr>
        </a:p>
      </dgm:t>
    </dgm:pt>
    <dgm:pt modelId="{2CB6C687-D4EC-4A9F-8B9C-261685FFAFE4}" type="parTrans" cxnId="{4F9D80B6-15B4-401E-AF4A-C61CA4CE03F8}">
      <dgm:prSet/>
      <dgm:spPr/>
      <dgm:t>
        <a:bodyPr/>
        <a:lstStyle/>
        <a:p>
          <a:endParaRPr lang="ca-ES"/>
        </a:p>
      </dgm:t>
    </dgm:pt>
    <dgm:pt modelId="{DC956484-7CF4-4373-A2C7-ECF20F4E435E}" type="sibTrans" cxnId="{4F9D80B6-15B4-401E-AF4A-C61CA4CE03F8}">
      <dgm:prSet/>
      <dgm:spPr/>
      <dgm:t>
        <a:bodyPr/>
        <a:lstStyle/>
        <a:p>
          <a:endParaRPr lang="ca-ES"/>
        </a:p>
      </dgm:t>
    </dgm:pt>
    <dgm:pt modelId="{C67306DE-D565-437B-B820-841FC1B44230}">
      <dgm:prSet phldrT="[Texto]">
        <dgm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ca-ES" dirty="0" smtClean="0"/>
            <a:t> </a:t>
          </a:r>
          <a:r>
            <a:rPr lang="ca-ES" dirty="0" smtClean="0">
              <a:latin typeface="Century Gothic" pitchFamily="34" charset="0"/>
            </a:rPr>
            <a:t>Bonded Model</a:t>
          </a:r>
          <a:endParaRPr lang="ca-ES" dirty="0">
            <a:latin typeface="Century Gothic" pitchFamily="34" charset="0"/>
          </a:endParaRPr>
        </a:p>
      </dgm:t>
    </dgm:pt>
    <dgm:pt modelId="{A2C8BF4D-D3C3-4A01-A2FF-5FE777647FF3}" type="sibTrans" cxnId="{D1874B3E-6EBB-4BDB-BF96-E3897E697FA7}">
      <dgm:prSet/>
      <dgm:spPr/>
      <dgm:t>
        <a:bodyPr/>
        <a:lstStyle/>
        <a:p>
          <a:endParaRPr lang="ca-ES"/>
        </a:p>
      </dgm:t>
    </dgm:pt>
    <dgm:pt modelId="{CAA09129-D9CE-4511-80AD-238FDAC6ED61}" type="parTrans" cxnId="{D1874B3E-6EBB-4BDB-BF96-E3897E697FA7}">
      <dgm:prSet/>
      <dgm:spPr/>
      <dgm:t>
        <a:bodyPr/>
        <a:lstStyle/>
        <a:p>
          <a:endParaRPr lang="ca-ES"/>
        </a:p>
      </dgm:t>
    </dgm:pt>
    <dgm:pt modelId="{2A77A33D-4DEF-4382-A778-96BF216F6F39}" type="pres">
      <dgm:prSet presAssocID="{1627C9D1-F921-411D-B469-14D64F0108D7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ca-ES"/>
        </a:p>
      </dgm:t>
    </dgm:pt>
    <dgm:pt modelId="{E68252E8-E549-42D6-8872-224AB23FBD41}" type="pres">
      <dgm:prSet presAssocID="{88234C62-3272-40FF-9D9E-F9D7BF29659E}" presName="vertOne" presStyleCnt="0"/>
      <dgm:spPr/>
    </dgm:pt>
    <dgm:pt modelId="{AE858FC2-125B-4CD1-89B3-6463BDA8B668}" type="pres">
      <dgm:prSet presAssocID="{88234C62-3272-40FF-9D9E-F9D7BF29659E}" presName="txOn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ca-ES"/>
        </a:p>
      </dgm:t>
    </dgm:pt>
    <dgm:pt modelId="{4309154D-2CD3-40E7-9FB8-85E277F59554}" type="pres">
      <dgm:prSet presAssocID="{88234C62-3272-40FF-9D9E-F9D7BF29659E}" presName="parTransOne" presStyleCnt="0"/>
      <dgm:spPr/>
    </dgm:pt>
    <dgm:pt modelId="{C288DD9D-6394-4C72-9F34-591329E203D9}" type="pres">
      <dgm:prSet presAssocID="{88234C62-3272-40FF-9D9E-F9D7BF29659E}" presName="horzOne" presStyleCnt="0"/>
      <dgm:spPr/>
    </dgm:pt>
    <dgm:pt modelId="{D99D1E10-FA41-4631-99ED-BC5856D268CC}" type="pres">
      <dgm:prSet presAssocID="{C67306DE-D565-437B-B820-841FC1B44230}" presName="vertTwo" presStyleCnt="0"/>
      <dgm:spPr/>
    </dgm:pt>
    <dgm:pt modelId="{143A42A4-28D3-40D1-BE73-0E5F2C3D2489}" type="pres">
      <dgm:prSet presAssocID="{C67306DE-D565-437B-B820-841FC1B44230}" presName="txTwo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ca-ES"/>
        </a:p>
      </dgm:t>
    </dgm:pt>
    <dgm:pt modelId="{E4BCEA9A-698E-47CE-8D92-DE781AE39E7C}" type="pres">
      <dgm:prSet presAssocID="{C67306DE-D565-437B-B820-841FC1B44230}" presName="horzTwo" presStyleCnt="0"/>
      <dgm:spPr/>
    </dgm:pt>
    <dgm:pt modelId="{F0541B61-2576-49A6-A0B3-4DA91D5FAA9C}" type="pres">
      <dgm:prSet presAssocID="{A2C8BF4D-D3C3-4A01-A2FF-5FE777647FF3}" presName="sibSpaceTwo" presStyleCnt="0"/>
      <dgm:spPr/>
    </dgm:pt>
    <dgm:pt modelId="{9CF683E9-25A2-4CA8-A0AE-346049D9AA2A}" type="pres">
      <dgm:prSet presAssocID="{66A76DFD-AF33-4CFF-944A-AB304DA5C182}" presName="vertTwo" presStyleCnt="0"/>
      <dgm:spPr/>
    </dgm:pt>
    <dgm:pt modelId="{26652985-4FC9-4B17-87E0-DB1FEC84F667}" type="pres">
      <dgm:prSet presAssocID="{66A76DFD-AF33-4CFF-944A-AB304DA5C182}" presName="txTwo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ca-ES"/>
        </a:p>
      </dgm:t>
    </dgm:pt>
    <dgm:pt modelId="{08A176E9-208F-4C94-8C78-F00844065CD0}" type="pres">
      <dgm:prSet presAssocID="{66A76DFD-AF33-4CFF-944A-AB304DA5C182}" presName="horzTwo" presStyleCnt="0"/>
      <dgm:spPr/>
    </dgm:pt>
  </dgm:ptLst>
  <dgm:cxnLst>
    <dgm:cxn modelId="{3FDA3CD4-9E96-402C-975E-8DED33122CF7}" type="presOf" srcId="{66A76DFD-AF33-4CFF-944A-AB304DA5C182}" destId="{26652985-4FC9-4B17-87E0-DB1FEC84F667}" srcOrd="0" destOrd="0" presId="urn:microsoft.com/office/officeart/2005/8/layout/hierarchy4"/>
    <dgm:cxn modelId="{98365767-34F6-4B5D-8363-1D18438AB5E5}" type="presOf" srcId="{C67306DE-D565-437B-B820-841FC1B44230}" destId="{143A42A4-28D3-40D1-BE73-0E5F2C3D2489}" srcOrd="0" destOrd="0" presId="urn:microsoft.com/office/officeart/2005/8/layout/hierarchy4"/>
    <dgm:cxn modelId="{EF563604-661D-403B-9818-59DCB1FD8589}" type="presOf" srcId="{1627C9D1-F921-411D-B469-14D64F0108D7}" destId="{2A77A33D-4DEF-4382-A778-96BF216F6F39}" srcOrd="0" destOrd="0" presId="urn:microsoft.com/office/officeart/2005/8/layout/hierarchy4"/>
    <dgm:cxn modelId="{AD6A09FA-9D5F-4122-A013-809BD5ED691D}" type="presOf" srcId="{88234C62-3272-40FF-9D9E-F9D7BF29659E}" destId="{AE858FC2-125B-4CD1-89B3-6463BDA8B668}" srcOrd="0" destOrd="0" presId="urn:microsoft.com/office/officeart/2005/8/layout/hierarchy4"/>
    <dgm:cxn modelId="{D1874B3E-6EBB-4BDB-BF96-E3897E697FA7}" srcId="{88234C62-3272-40FF-9D9E-F9D7BF29659E}" destId="{C67306DE-D565-437B-B820-841FC1B44230}" srcOrd="0" destOrd="0" parTransId="{CAA09129-D9CE-4511-80AD-238FDAC6ED61}" sibTransId="{A2C8BF4D-D3C3-4A01-A2FF-5FE777647FF3}"/>
    <dgm:cxn modelId="{4F9D80B6-15B4-401E-AF4A-C61CA4CE03F8}" srcId="{88234C62-3272-40FF-9D9E-F9D7BF29659E}" destId="{66A76DFD-AF33-4CFF-944A-AB304DA5C182}" srcOrd="1" destOrd="0" parTransId="{2CB6C687-D4EC-4A9F-8B9C-261685FFAFE4}" sibTransId="{DC956484-7CF4-4373-A2C7-ECF20F4E435E}"/>
    <dgm:cxn modelId="{A2D44248-8E23-4166-A093-B110C15A228B}" srcId="{1627C9D1-F921-411D-B469-14D64F0108D7}" destId="{88234C62-3272-40FF-9D9E-F9D7BF29659E}" srcOrd="0" destOrd="0" parTransId="{4BF3E684-8474-4BDD-AC5C-6B975C616600}" sibTransId="{25C4C3BD-CF06-46B8-983F-08EABB58AE9D}"/>
    <dgm:cxn modelId="{6F751A7E-EFBA-4047-8FAA-88FB7EC3E25F}" type="presParOf" srcId="{2A77A33D-4DEF-4382-A778-96BF216F6F39}" destId="{E68252E8-E549-42D6-8872-224AB23FBD41}" srcOrd="0" destOrd="0" presId="urn:microsoft.com/office/officeart/2005/8/layout/hierarchy4"/>
    <dgm:cxn modelId="{34153586-EB4F-430A-975A-F64D1363C5EE}" type="presParOf" srcId="{E68252E8-E549-42D6-8872-224AB23FBD41}" destId="{AE858FC2-125B-4CD1-89B3-6463BDA8B668}" srcOrd="0" destOrd="0" presId="urn:microsoft.com/office/officeart/2005/8/layout/hierarchy4"/>
    <dgm:cxn modelId="{B46AF047-70BD-4AB2-ABB4-A26F10F55C3C}" type="presParOf" srcId="{E68252E8-E549-42D6-8872-224AB23FBD41}" destId="{4309154D-2CD3-40E7-9FB8-85E277F59554}" srcOrd="1" destOrd="0" presId="urn:microsoft.com/office/officeart/2005/8/layout/hierarchy4"/>
    <dgm:cxn modelId="{542827FF-0F81-45D6-AD64-541C4D957BAA}" type="presParOf" srcId="{E68252E8-E549-42D6-8872-224AB23FBD41}" destId="{C288DD9D-6394-4C72-9F34-591329E203D9}" srcOrd="2" destOrd="0" presId="urn:microsoft.com/office/officeart/2005/8/layout/hierarchy4"/>
    <dgm:cxn modelId="{9E72B248-173F-41C2-8005-89241F8DEB4F}" type="presParOf" srcId="{C288DD9D-6394-4C72-9F34-591329E203D9}" destId="{D99D1E10-FA41-4631-99ED-BC5856D268CC}" srcOrd="0" destOrd="0" presId="urn:microsoft.com/office/officeart/2005/8/layout/hierarchy4"/>
    <dgm:cxn modelId="{EB394626-1810-4277-8404-596ED41241FB}" type="presParOf" srcId="{D99D1E10-FA41-4631-99ED-BC5856D268CC}" destId="{143A42A4-28D3-40D1-BE73-0E5F2C3D2489}" srcOrd="0" destOrd="0" presId="urn:microsoft.com/office/officeart/2005/8/layout/hierarchy4"/>
    <dgm:cxn modelId="{BA19D507-335C-441B-9D18-46E43B32A608}" type="presParOf" srcId="{D99D1E10-FA41-4631-99ED-BC5856D268CC}" destId="{E4BCEA9A-698E-47CE-8D92-DE781AE39E7C}" srcOrd="1" destOrd="0" presId="urn:microsoft.com/office/officeart/2005/8/layout/hierarchy4"/>
    <dgm:cxn modelId="{1BD7EAE8-CF31-4C68-ACC2-009FC024C206}" type="presParOf" srcId="{C288DD9D-6394-4C72-9F34-591329E203D9}" destId="{F0541B61-2576-49A6-A0B3-4DA91D5FAA9C}" srcOrd="1" destOrd="0" presId="urn:microsoft.com/office/officeart/2005/8/layout/hierarchy4"/>
    <dgm:cxn modelId="{2E38F3B0-F1E5-48E6-8B5A-26BE691AAFD5}" type="presParOf" srcId="{C288DD9D-6394-4C72-9F34-591329E203D9}" destId="{9CF683E9-25A2-4CA8-A0AE-346049D9AA2A}" srcOrd="2" destOrd="0" presId="urn:microsoft.com/office/officeart/2005/8/layout/hierarchy4"/>
    <dgm:cxn modelId="{F920D0AA-528D-488C-980A-689E46856378}" type="presParOf" srcId="{9CF683E9-25A2-4CA8-A0AE-346049D9AA2A}" destId="{26652985-4FC9-4B17-87E0-DB1FEC84F667}" srcOrd="0" destOrd="0" presId="urn:microsoft.com/office/officeart/2005/8/layout/hierarchy4"/>
    <dgm:cxn modelId="{6EAC222C-85FD-4710-8E9B-81923D703776}" type="presParOf" srcId="{9CF683E9-25A2-4CA8-A0AE-346049D9AA2A}" destId="{08A176E9-208F-4C94-8C78-F00844065CD0}" srcOrd="1" destOrd="0" presId="urn:microsoft.com/office/officeart/2005/8/layout/hierarchy4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481E695-38B1-4947-B520-8B3CDDE10112}" type="doc">
      <dgm:prSet loTypeId="urn:microsoft.com/office/officeart/2005/8/layout/venn1" loCatId="relationship" qsTypeId="urn:microsoft.com/office/officeart/2005/8/quickstyle/simple1" qsCatId="simple" csTypeId="urn:microsoft.com/office/officeart/2005/8/colors/colorful4" csCatId="colorful" phldr="1"/>
      <dgm:spPr/>
    </dgm:pt>
    <dgm:pt modelId="{564088D2-5A64-4867-8229-F8D3093AB6C5}">
      <dgm:prSet phldrT="[Texto]" custT="1"/>
      <dgm:spPr>
        <a:solidFill>
          <a:schemeClr val="bg1">
            <a:lumMod val="65000"/>
            <a:alpha val="50000"/>
          </a:schemeClr>
        </a:solidFill>
      </dgm:spPr>
      <dgm:t>
        <a:bodyPr/>
        <a:lstStyle/>
        <a:p>
          <a:endParaRPr lang="ca-ES" sz="4000" dirty="0"/>
        </a:p>
      </dgm:t>
    </dgm:pt>
    <dgm:pt modelId="{72F74006-BF2D-459E-9302-1661D192A7F8}" type="parTrans" cxnId="{83ADFB08-011E-4524-BC5B-3C48C213A1BB}">
      <dgm:prSet/>
      <dgm:spPr/>
      <dgm:t>
        <a:bodyPr/>
        <a:lstStyle/>
        <a:p>
          <a:endParaRPr lang="ca-ES"/>
        </a:p>
      </dgm:t>
    </dgm:pt>
    <dgm:pt modelId="{D8DEDFE8-BC02-4454-BC2D-F56A7DA02F48}" type="sibTrans" cxnId="{83ADFB08-011E-4524-BC5B-3C48C213A1BB}">
      <dgm:prSet/>
      <dgm:spPr/>
      <dgm:t>
        <a:bodyPr/>
        <a:lstStyle/>
        <a:p>
          <a:endParaRPr lang="ca-ES"/>
        </a:p>
      </dgm:t>
    </dgm:pt>
    <dgm:pt modelId="{ED04F509-8BD4-49FD-BB40-ADA4D263640E}">
      <dgm:prSet phldrT="[Texto]" custT="1"/>
      <dgm:spPr>
        <a:solidFill>
          <a:schemeClr val="tx1">
            <a:alpha val="50000"/>
          </a:schemeClr>
        </a:solidFill>
      </dgm:spPr>
      <dgm:t>
        <a:bodyPr/>
        <a:lstStyle/>
        <a:p>
          <a:endParaRPr lang="ca-ES" sz="4000" dirty="0"/>
        </a:p>
      </dgm:t>
    </dgm:pt>
    <dgm:pt modelId="{61E09DB2-63F1-4C82-8642-8A2450D369E5}" type="parTrans" cxnId="{5B72F2D3-C08B-41B4-9132-150CB1B0BC3A}">
      <dgm:prSet/>
      <dgm:spPr/>
      <dgm:t>
        <a:bodyPr/>
        <a:lstStyle/>
        <a:p>
          <a:endParaRPr lang="ca-ES"/>
        </a:p>
      </dgm:t>
    </dgm:pt>
    <dgm:pt modelId="{CBA9FA42-AD1D-487D-B701-18D64B242BAB}" type="sibTrans" cxnId="{5B72F2D3-C08B-41B4-9132-150CB1B0BC3A}">
      <dgm:prSet/>
      <dgm:spPr/>
      <dgm:t>
        <a:bodyPr/>
        <a:lstStyle/>
        <a:p>
          <a:endParaRPr lang="ca-ES"/>
        </a:p>
      </dgm:t>
    </dgm:pt>
    <dgm:pt modelId="{04941576-836F-4B62-8CE3-81F00EE9E6E6}" type="pres">
      <dgm:prSet presAssocID="{1481E695-38B1-4947-B520-8B3CDDE10112}" presName="compositeShape" presStyleCnt="0">
        <dgm:presLayoutVars>
          <dgm:chMax val="7"/>
          <dgm:dir/>
          <dgm:resizeHandles val="exact"/>
        </dgm:presLayoutVars>
      </dgm:prSet>
      <dgm:spPr/>
    </dgm:pt>
    <dgm:pt modelId="{9F9D5D43-3CA0-4C27-8092-DE8966B98B05}" type="pres">
      <dgm:prSet presAssocID="{564088D2-5A64-4867-8229-F8D3093AB6C5}" presName="circ1" presStyleLbl="vennNode1" presStyleIdx="0" presStyleCnt="2" custLinFactNeighborX="10888" custLinFactNeighborY="295"/>
      <dgm:spPr/>
      <dgm:t>
        <a:bodyPr/>
        <a:lstStyle/>
        <a:p>
          <a:endParaRPr lang="ca-ES"/>
        </a:p>
      </dgm:t>
    </dgm:pt>
    <dgm:pt modelId="{B066E164-5290-48EF-8FD5-5FF499666252}" type="pres">
      <dgm:prSet presAssocID="{564088D2-5A64-4867-8229-F8D3093AB6C5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F11B7424-026C-4246-B62E-D9F3738879FD}" type="pres">
      <dgm:prSet presAssocID="{ED04F509-8BD4-49FD-BB40-ADA4D263640E}" presName="circ2" presStyleLbl="vennNode1" presStyleIdx="1" presStyleCnt="2" custLinFactNeighborX="-12442" custLinFactNeighborY="295"/>
      <dgm:spPr/>
      <dgm:t>
        <a:bodyPr/>
        <a:lstStyle/>
        <a:p>
          <a:endParaRPr lang="ca-ES"/>
        </a:p>
      </dgm:t>
    </dgm:pt>
    <dgm:pt modelId="{CB87AF9C-29BB-43B0-BC79-41C629610C9A}" type="pres">
      <dgm:prSet presAssocID="{ED04F509-8BD4-49FD-BB40-ADA4D263640E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ca-ES"/>
        </a:p>
      </dgm:t>
    </dgm:pt>
  </dgm:ptLst>
  <dgm:cxnLst>
    <dgm:cxn modelId="{8EEE48B6-D6DA-4C75-9FD6-771913F52169}" type="presOf" srcId="{564088D2-5A64-4867-8229-F8D3093AB6C5}" destId="{B066E164-5290-48EF-8FD5-5FF499666252}" srcOrd="1" destOrd="0" presId="urn:microsoft.com/office/officeart/2005/8/layout/venn1"/>
    <dgm:cxn modelId="{5B72F2D3-C08B-41B4-9132-150CB1B0BC3A}" srcId="{1481E695-38B1-4947-B520-8B3CDDE10112}" destId="{ED04F509-8BD4-49FD-BB40-ADA4D263640E}" srcOrd="1" destOrd="0" parTransId="{61E09DB2-63F1-4C82-8642-8A2450D369E5}" sibTransId="{CBA9FA42-AD1D-487D-B701-18D64B242BAB}"/>
    <dgm:cxn modelId="{8820EB21-FC8A-4F31-A417-F09660C7F526}" type="presOf" srcId="{ED04F509-8BD4-49FD-BB40-ADA4D263640E}" destId="{F11B7424-026C-4246-B62E-D9F3738879FD}" srcOrd="0" destOrd="0" presId="urn:microsoft.com/office/officeart/2005/8/layout/venn1"/>
    <dgm:cxn modelId="{F12DE365-6AC0-402A-BCFD-945E25990A4E}" type="presOf" srcId="{1481E695-38B1-4947-B520-8B3CDDE10112}" destId="{04941576-836F-4B62-8CE3-81F00EE9E6E6}" srcOrd="0" destOrd="0" presId="urn:microsoft.com/office/officeart/2005/8/layout/venn1"/>
    <dgm:cxn modelId="{83ADFB08-011E-4524-BC5B-3C48C213A1BB}" srcId="{1481E695-38B1-4947-B520-8B3CDDE10112}" destId="{564088D2-5A64-4867-8229-F8D3093AB6C5}" srcOrd="0" destOrd="0" parTransId="{72F74006-BF2D-459E-9302-1661D192A7F8}" sibTransId="{D8DEDFE8-BC02-4454-BC2D-F56A7DA02F48}"/>
    <dgm:cxn modelId="{CBE59888-B273-4C6B-B11A-3920E2946ADD}" type="presOf" srcId="{ED04F509-8BD4-49FD-BB40-ADA4D263640E}" destId="{CB87AF9C-29BB-43B0-BC79-41C629610C9A}" srcOrd="1" destOrd="0" presId="urn:microsoft.com/office/officeart/2005/8/layout/venn1"/>
    <dgm:cxn modelId="{5661EE17-5B97-4760-A692-7FADE9FDD987}" type="presOf" srcId="{564088D2-5A64-4867-8229-F8D3093AB6C5}" destId="{9F9D5D43-3CA0-4C27-8092-DE8966B98B05}" srcOrd="0" destOrd="0" presId="urn:microsoft.com/office/officeart/2005/8/layout/venn1"/>
    <dgm:cxn modelId="{5B21FE93-538D-4205-97B9-5B6D065C0EF3}" type="presParOf" srcId="{04941576-836F-4B62-8CE3-81F00EE9E6E6}" destId="{9F9D5D43-3CA0-4C27-8092-DE8966B98B05}" srcOrd="0" destOrd="0" presId="urn:microsoft.com/office/officeart/2005/8/layout/venn1"/>
    <dgm:cxn modelId="{A48FCCCF-9425-4062-B4F0-1EB7C5C1C1EC}" type="presParOf" srcId="{04941576-836F-4B62-8CE3-81F00EE9E6E6}" destId="{B066E164-5290-48EF-8FD5-5FF499666252}" srcOrd="1" destOrd="0" presId="urn:microsoft.com/office/officeart/2005/8/layout/venn1"/>
    <dgm:cxn modelId="{684A5B79-1FBA-4832-9EC5-C66901BE6E68}" type="presParOf" srcId="{04941576-836F-4B62-8CE3-81F00EE9E6E6}" destId="{F11B7424-026C-4246-B62E-D9F3738879FD}" srcOrd="2" destOrd="0" presId="urn:microsoft.com/office/officeart/2005/8/layout/venn1"/>
    <dgm:cxn modelId="{B8E5C2E3-B83F-4A73-8913-5039CC568914}" type="presParOf" srcId="{04941576-836F-4B62-8CE3-81F00EE9E6E6}" destId="{CB87AF9C-29BB-43B0-BC79-41C629610C9A}" srcOrd="3" destOrd="0" presId="urn:microsoft.com/office/officeart/2005/8/layout/venn1"/>
  </dgm:cxnLst>
  <dgm:bg/>
  <dgm:whole>
    <a:ln>
      <a:solidFill>
        <a:schemeClr val="bg1"/>
      </a:solidFill>
    </a:ln>
  </dgm:whole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0CF9690-026E-464B-BB13-714B929A58E0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ca-ES"/>
        </a:p>
      </dgm:t>
    </dgm:pt>
    <dgm:pt modelId="{C9089248-07F7-46C0-8176-49D24798313A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>
        <a:solidFill>
          <a:schemeClr val="bg1">
            <a:lumMod val="75000"/>
          </a:schemeClr>
        </a:solidFill>
      </dgm:spPr>
      <dgm:t>
        <a:bodyPr/>
        <a:lstStyle/>
        <a:p>
          <a:r>
            <a:rPr lang="ca-ES" dirty="0" err="1" smtClean="0"/>
            <a:t>Positions</a:t>
          </a:r>
          <a:endParaRPr lang="ca-ES" dirty="0"/>
        </a:p>
      </dgm:t>
    </dgm:pt>
    <dgm:pt modelId="{E48A9876-5E68-43BF-8976-4E0F314CA065}" type="parTrans" cxnId="{D4761450-39BD-473C-B557-DD9A7C7C9814}">
      <dgm:prSet/>
      <dgm:spPr/>
      <dgm:t>
        <a:bodyPr/>
        <a:lstStyle/>
        <a:p>
          <a:endParaRPr lang="ca-ES"/>
        </a:p>
      </dgm:t>
    </dgm:pt>
    <dgm:pt modelId="{6CCF993F-996A-424C-B968-994EAE124179}" type="sibTrans" cxnId="{D4761450-39BD-473C-B557-DD9A7C7C9814}">
      <dgm:prSet/>
      <dgm:spPr/>
      <dgm:t>
        <a:bodyPr/>
        <a:lstStyle/>
        <a:p>
          <a:endParaRPr lang="ca-ES"/>
        </a:p>
      </dgm:t>
    </dgm:pt>
    <dgm:pt modelId="{30798E57-66F9-4CFB-A2D6-447A1EAE1C73}">
      <dgm:prSet phldrT="[Texto]"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err="1" smtClean="0">
              <a:latin typeface="Century Gothic" pitchFamily="34" charset="0"/>
            </a:rPr>
            <a:t>Position</a:t>
          </a:r>
          <a:r>
            <a:rPr lang="ca-ES" sz="1800" dirty="0" smtClean="0">
              <a:latin typeface="Century Gothic" pitchFamily="34" charset="0"/>
            </a:rPr>
            <a:t> of </a:t>
          </a:r>
          <a:r>
            <a:rPr lang="ca-ES" sz="1800" dirty="0" err="1" smtClean="0">
              <a:latin typeface="Century Gothic" pitchFamily="34" charset="0"/>
            </a:rPr>
            <a:t>the</a:t>
          </a:r>
          <a:r>
            <a:rPr lang="ca-ES" sz="1800" dirty="0" smtClean="0">
              <a:latin typeface="Century Gothic" pitchFamily="34" charset="0"/>
            </a:rPr>
            <a:t> </a:t>
          </a:r>
          <a:r>
            <a:rPr lang="ca-ES" sz="1800" dirty="0" err="1" smtClean="0">
              <a:latin typeface="Century Gothic" pitchFamily="34" charset="0"/>
            </a:rPr>
            <a:t>ligands</a:t>
          </a:r>
          <a:r>
            <a:rPr lang="ca-ES" sz="1800" dirty="0" smtClean="0">
              <a:latin typeface="Century Gothic" pitchFamily="34" charset="0"/>
            </a:rPr>
            <a:t>.</a:t>
          </a:r>
          <a:endParaRPr lang="ca-ES" sz="1800" dirty="0">
            <a:latin typeface="Century Gothic" pitchFamily="34" charset="0"/>
          </a:endParaRPr>
        </a:p>
      </dgm:t>
    </dgm:pt>
    <dgm:pt modelId="{9C5C7DF8-4635-472F-958D-A46DBDC4ABCA}" type="parTrans" cxnId="{7F6D0726-E690-498A-9F6B-2D26E21D4DB9}">
      <dgm:prSet/>
      <dgm:spPr/>
      <dgm:t>
        <a:bodyPr/>
        <a:lstStyle/>
        <a:p>
          <a:endParaRPr lang="ca-ES"/>
        </a:p>
      </dgm:t>
    </dgm:pt>
    <dgm:pt modelId="{4ED6ED81-ADFF-4789-8842-A3308E95100B}" type="sibTrans" cxnId="{7F6D0726-E690-498A-9F6B-2D26E21D4DB9}">
      <dgm:prSet/>
      <dgm:spPr/>
      <dgm:t>
        <a:bodyPr/>
        <a:lstStyle/>
        <a:p>
          <a:endParaRPr lang="ca-ES"/>
        </a:p>
      </dgm:t>
    </dgm:pt>
    <dgm:pt modelId="{A71A650C-6357-4003-8046-82BFE4029911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>
        <a:solidFill>
          <a:schemeClr val="bg1">
            <a:lumMod val="75000"/>
          </a:schemeClr>
        </a:solidFill>
      </dgm:spPr>
      <dgm:t>
        <a:bodyPr/>
        <a:lstStyle/>
        <a:p>
          <a:r>
            <a:rPr lang="ca-ES" dirty="0" err="1" smtClean="0"/>
            <a:t>Properties</a:t>
          </a:r>
          <a:endParaRPr lang="ca-ES" dirty="0"/>
        </a:p>
      </dgm:t>
    </dgm:pt>
    <dgm:pt modelId="{057CDD00-4000-47FB-910D-C81D99313A2D}" type="parTrans" cxnId="{05AAD744-F70A-4185-A2EA-162C82BD2FA6}">
      <dgm:prSet/>
      <dgm:spPr/>
      <dgm:t>
        <a:bodyPr/>
        <a:lstStyle/>
        <a:p>
          <a:endParaRPr lang="ca-ES"/>
        </a:p>
      </dgm:t>
    </dgm:pt>
    <dgm:pt modelId="{DB753729-983D-4B1E-9F2B-3C6E2BBD2270}" type="sibTrans" cxnId="{05AAD744-F70A-4185-A2EA-162C82BD2FA6}">
      <dgm:prSet/>
      <dgm:spPr/>
      <dgm:t>
        <a:bodyPr/>
        <a:lstStyle/>
        <a:p>
          <a:endParaRPr lang="ca-ES"/>
        </a:p>
      </dgm:t>
    </dgm:pt>
    <dgm:pt modelId="{71DB720E-F188-4BC6-8311-4220650D7CD1}">
      <dgm:prSet phldrT="[Texto]"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err="1" smtClean="0">
              <a:latin typeface="Century Gothic" pitchFamily="34" charset="0"/>
            </a:rPr>
            <a:t>Connectivity</a:t>
          </a:r>
          <a:r>
            <a:rPr lang="ca-ES" sz="1800" dirty="0" smtClean="0">
              <a:latin typeface="Century Gothic" pitchFamily="34" charset="0"/>
            </a:rPr>
            <a:t> and </a:t>
          </a:r>
          <a:r>
            <a:rPr lang="ca-ES" sz="1800" dirty="0" err="1" smtClean="0">
              <a:latin typeface="Century Gothic" pitchFamily="34" charset="0"/>
            </a:rPr>
            <a:t>charge</a:t>
          </a:r>
          <a:r>
            <a:rPr lang="ca-ES" sz="1800" dirty="0" smtClean="0">
              <a:latin typeface="Century Gothic" pitchFamily="34" charset="0"/>
            </a:rPr>
            <a:t>.</a:t>
          </a:r>
          <a:endParaRPr lang="ca-ES" sz="1800" dirty="0">
            <a:latin typeface="Century Gothic" pitchFamily="34" charset="0"/>
          </a:endParaRPr>
        </a:p>
      </dgm:t>
    </dgm:pt>
    <dgm:pt modelId="{2126227C-62CA-4971-A046-6AF3CA0B9ED2}" type="parTrans" cxnId="{397A519F-583D-4637-8A26-1017E3CF32E7}">
      <dgm:prSet/>
      <dgm:spPr/>
      <dgm:t>
        <a:bodyPr/>
        <a:lstStyle/>
        <a:p>
          <a:endParaRPr lang="ca-ES"/>
        </a:p>
      </dgm:t>
    </dgm:pt>
    <dgm:pt modelId="{34FC3ADA-30C7-4461-B005-6AF8F51CB1C3}" type="sibTrans" cxnId="{397A519F-583D-4637-8A26-1017E3CF32E7}">
      <dgm:prSet/>
      <dgm:spPr/>
      <dgm:t>
        <a:bodyPr/>
        <a:lstStyle/>
        <a:p>
          <a:endParaRPr lang="ca-ES"/>
        </a:p>
      </dgm:t>
    </dgm:pt>
    <dgm:pt modelId="{D10C3BC8-EBDE-49C6-9E4E-25EE1E9D45AC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>
        <a:solidFill>
          <a:schemeClr val="bg1">
            <a:lumMod val="75000"/>
          </a:schemeClr>
        </a:solidFill>
      </dgm:spPr>
      <dgm:t>
        <a:bodyPr/>
        <a:lstStyle/>
        <a:p>
          <a:r>
            <a:rPr lang="ca-ES" dirty="0" smtClean="0"/>
            <a:t>Input</a:t>
          </a:r>
          <a:endParaRPr lang="ca-ES" dirty="0"/>
        </a:p>
      </dgm:t>
    </dgm:pt>
    <dgm:pt modelId="{F7C5E562-F403-4CB8-9C3E-3F1A2420AA8A}" type="parTrans" cxnId="{6F0C0CD6-3AAF-4C05-A12E-D984241D0DBA}">
      <dgm:prSet/>
      <dgm:spPr/>
      <dgm:t>
        <a:bodyPr/>
        <a:lstStyle/>
        <a:p>
          <a:endParaRPr lang="ca-ES"/>
        </a:p>
      </dgm:t>
    </dgm:pt>
    <dgm:pt modelId="{CE914C05-1A82-4961-BEBF-CF22E4AA33F0}" type="sibTrans" cxnId="{6F0C0CD6-3AAF-4C05-A12E-D984241D0DBA}">
      <dgm:prSet/>
      <dgm:spPr/>
      <dgm:t>
        <a:bodyPr/>
        <a:lstStyle/>
        <a:p>
          <a:endParaRPr lang="ca-ES"/>
        </a:p>
      </dgm:t>
    </dgm:pt>
    <dgm:pt modelId="{5573FC56-B2E0-4F25-80F6-60322C51286C}">
      <dgm:prSet phldrT="[Texto]"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err="1" smtClean="0">
              <a:latin typeface="Century Gothic" pitchFamily="34" charset="0"/>
            </a:rPr>
            <a:t>Simulation’s</a:t>
          </a:r>
          <a:r>
            <a:rPr lang="ca-ES" sz="1800" dirty="0" smtClean="0">
              <a:latin typeface="Century Gothic" pitchFamily="34" charset="0"/>
            </a:rPr>
            <a:t> Input.</a:t>
          </a:r>
          <a:endParaRPr lang="ca-ES" sz="1800" dirty="0">
            <a:latin typeface="Century Gothic" pitchFamily="34" charset="0"/>
          </a:endParaRPr>
        </a:p>
      </dgm:t>
    </dgm:pt>
    <dgm:pt modelId="{80E7B66A-CDDB-402E-A92D-85217839DA78}" type="parTrans" cxnId="{17D97037-37BC-4510-B142-15470E2A9E23}">
      <dgm:prSet/>
      <dgm:spPr/>
      <dgm:t>
        <a:bodyPr/>
        <a:lstStyle/>
        <a:p>
          <a:endParaRPr lang="ca-ES"/>
        </a:p>
      </dgm:t>
    </dgm:pt>
    <dgm:pt modelId="{A1EA3D95-7FDC-450A-A279-CB3A5E620807}" type="sibTrans" cxnId="{17D97037-37BC-4510-B142-15470E2A9E23}">
      <dgm:prSet/>
      <dgm:spPr/>
      <dgm:t>
        <a:bodyPr/>
        <a:lstStyle/>
        <a:p>
          <a:endParaRPr lang="ca-ES"/>
        </a:p>
      </dgm:t>
    </dgm:pt>
    <dgm:pt modelId="{4066BFC7-C3B1-4A32-A7F3-E8555DDCF48E}">
      <dgm:prSet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err="1" smtClean="0">
              <a:latin typeface="Century Gothic" pitchFamily="34" charset="0"/>
            </a:rPr>
            <a:t>Orientation</a:t>
          </a:r>
          <a:r>
            <a:rPr lang="ca-ES" sz="1800" dirty="0" smtClean="0">
              <a:latin typeface="Century Gothic" pitchFamily="34" charset="0"/>
            </a:rPr>
            <a:t> of </a:t>
          </a:r>
          <a:r>
            <a:rPr lang="ca-ES" sz="1800" dirty="0" err="1" smtClean="0">
              <a:latin typeface="Century Gothic" pitchFamily="34" charset="0"/>
            </a:rPr>
            <a:t>the</a:t>
          </a:r>
          <a:r>
            <a:rPr lang="ca-ES" sz="1800" dirty="0" smtClean="0">
              <a:latin typeface="Century Gothic" pitchFamily="34" charset="0"/>
            </a:rPr>
            <a:t> </a:t>
          </a:r>
          <a:r>
            <a:rPr lang="ca-ES" sz="1800" dirty="0" err="1" smtClean="0">
              <a:latin typeface="Century Gothic" pitchFamily="34" charset="0"/>
            </a:rPr>
            <a:t>dummies</a:t>
          </a:r>
          <a:r>
            <a:rPr lang="ca-ES" sz="1800" dirty="0" smtClean="0">
              <a:latin typeface="Century Gothic" pitchFamily="34" charset="0"/>
            </a:rPr>
            <a:t>.</a:t>
          </a:r>
          <a:endParaRPr lang="ca-ES" sz="1800" dirty="0">
            <a:latin typeface="Century Gothic" pitchFamily="34" charset="0"/>
          </a:endParaRPr>
        </a:p>
      </dgm:t>
    </dgm:pt>
    <dgm:pt modelId="{1B75BB4B-E931-4457-A252-56226D5395CA}" type="parTrans" cxnId="{A54E914F-B240-4EA8-8845-A2CC849C0128}">
      <dgm:prSet/>
      <dgm:spPr/>
      <dgm:t>
        <a:bodyPr/>
        <a:lstStyle/>
        <a:p>
          <a:endParaRPr lang="ca-ES"/>
        </a:p>
      </dgm:t>
    </dgm:pt>
    <dgm:pt modelId="{939B3353-B246-4D11-BA52-71CB8CC1CB63}" type="sibTrans" cxnId="{A54E914F-B240-4EA8-8845-A2CC849C0128}">
      <dgm:prSet/>
      <dgm:spPr/>
      <dgm:t>
        <a:bodyPr/>
        <a:lstStyle/>
        <a:p>
          <a:endParaRPr lang="ca-ES"/>
        </a:p>
      </dgm:t>
    </dgm:pt>
    <dgm:pt modelId="{938AF1BA-0EAB-423B-BA5B-C097427E8063}">
      <dgm:prSet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smtClean="0">
              <a:latin typeface="Century Gothic" pitchFamily="34" charset="0"/>
            </a:rPr>
            <a:t>Angles, Masses i </a:t>
          </a:r>
          <a:r>
            <a:rPr lang="ca-ES" sz="1800" dirty="0" err="1" smtClean="0">
              <a:latin typeface="Century Gothic" pitchFamily="34" charset="0"/>
            </a:rPr>
            <a:t>VdW</a:t>
          </a:r>
          <a:r>
            <a:rPr lang="ca-ES" sz="1800" dirty="0" smtClean="0">
              <a:latin typeface="Century Gothic" pitchFamily="34" charset="0"/>
            </a:rPr>
            <a:t>.</a:t>
          </a:r>
          <a:endParaRPr lang="ca-ES" sz="1800" dirty="0">
            <a:latin typeface="Century Gothic" pitchFamily="34" charset="0"/>
          </a:endParaRPr>
        </a:p>
      </dgm:t>
    </dgm:pt>
    <dgm:pt modelId="{ADCEE4A9-67BA-48FA-BA55-0CC4B539699F}" type="parTrans" cxnId="{E3355789-91CF-46AD-AC5F-2E45BC519838}">
      <dgm:prSet/>
      <dgm:spPr/>
      <dgm:t>
        <a:bodyPr/>
        <a:lstStyle/>
        <a:p>
          <a:endParaRPr lang="ca-ES"/>
        </a:p>
      </dgm:t>
    </dgm:pt>
    <dgm:pt modelId="{2105E5D2-17C8-43CC-B1FC-54C893EDA94F}" type="sibTrans" cxnId="{E3355789-91CF-46AD-AC5F-2E45BC519838}">
      <dgm:prSet/>
      <dgm:spPr/>
      <dgm:t>
        <a:bodyPr/>
        <a:lstStyle/>
        <a:p>
          <a:endParaRPr lang="ca-ES"/>
        </a:p>
      </dgm:t>
    </dgm:pt>
    <dgm:pt modelId="{0B9A04F6-D24C-4BEF-8A3B-11465406C267}">
      <dgm:prSet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sz="1800" dirty="0" smtClean="0">
              <a:latin typeface="Century Gothic" pitchFamily="34" charset="0"/>
            </a:rPr>
            <a:t>Error file.</a:t>
          </a:r>
          <a:endParaRPr lang="ca-ES" sz="1800" dirty="0">
            <a:latin typeface="Century Gothic" pitchFamily="34" charset="0"/>
          </a:endParaRPr>
        </a:p>
      </dgm:t>
    </dgm:pt>
    <dgm:pt modelId="{6E84D453-B830-44C6-B76D-391BC6B66A9C}" type="parTrans" cxnId="{CE7220DE-571C-47C8-9075-544869BB5953}">
      <dgm:prSet/>
      <dgm:spPr/>
      <dgm:t>
        <a:bodyPr/>
        <a:lstStyle/>
        <a:p>
          <a:endParaRPr lang="ca-ES"/>
        </a:p>
      </dgm:t>
    </dgm:pt>
    <dgm:pt modelId="{39ECF26D-2D08-405E-8BDE-7E6E2E5CC1E9}" type="sibTrans" cxnId="{CE7220DE-571C-47C8-9075-544869BB5953}">
      <dgm:prSet/>
      <dgm:spPr/>
      <dgm:t>
        <a:bodyPr/>
        <a:lstStyle/>
        <a:p>
          <a:endParaRPr lang="ca-ES"/>
        </a:p>
      </dgm:t>
    </dgm:pt>
    <dgm:pt modelId="{9CA4E7EC-83D3-4B56-A457-C6A1023B54D2}" type="pres">
      <dgm:prSet presAssocID="{C0CF9690-026E-464B-BB13-714B929A58E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ca-ES"/>
        </a:p>
      </dgm:t>
    </dgm:pt>
    <dgm:pt modelId="{A5AE51B2-3F25-4277-8D16-5D68F5119C5C}" type="pres">
      <dgm:prSet presAssocID="{C9089248-07F7-46C0-8176-49D24798313A}" presName="linNode" presStyleCnt="0"/>
      <dgm:spPr/>
    </dgm:pt>
    <dgm:pt modelId="{8A7DD4DB-EFC5-4340-8628-337C14344B02}" type="pres">
      <dgm:prSet presAssocID="{C9089248-07F7-46C0-8176-49D24798313A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A58BBE0B-047A-43AB-9BB0-F4878B99EEC9}" type="pres">
      <dgm:prSet presAssocID="{C9089248-07F7-46C0-8176-49D24798313A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8B761156-45E3-438A-AA5D-D551F43524CF}" type="pres">
      <dgm:prSet presAssocID="{6CCF993F-996A-424C-B968-994EAE124179}" presName="sp" presStyleCnt="0"/>
      <dgm:spPr/>
    </dgm:pt>
    <dgm:pt modelId="{F0486D3C-45DC-4FAE-9778-146357180304}" type="pres">
      <dgm:prSet presAssocID="{A71A650C-6357-4003-8046-82BFE4029911}" presName="linNode" presStyleCnt="0"/>
      <dgm:spPr/>
    </dgm:pt>
    <dgm:pt modelId="{D718C419-9DFE-480C-9D71-B4517C53AE4B}" type="pres">
      <dgm:prSet presAssocID="{A71A650C-6357-4003-8046-82BFE4029911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6986BD16-E3AE-4B5B-AB55-BE8BF5013A83}" type="pres">
      <dgm:prSet presAssocID="{A71A650C-6357-4003-8046-82BFE4029911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4D09216D-0433-49C7-967C-E3EA0F6AED24}" type="pres">
      <dgm:prSet presAssocID="{DB753729-983D-4B1E-9F2B-3C6E2BBD2270}" presName="sp" presStyleCnt="0"/>
      <dgm:spPr/>
    </dgm:pt>
    <dgm:pt modelId="{3C08C0F9-0227-4F51-8DDB-319FF18E727D}" type="pres">
      <dgm:prSet presAssocID="{D10C3BC8-EBDE-49C6-9E4E-25EE1E9D45AC}" presName="linNode" presStyleCnt="0"/>
      <dgm:spPr/>
    </dgm:pt>
    <dgm:pt modelId="{E5772E58-BF6B-4540-9558-75D951EA97D5}" type="pres">
      <dgm:prSet presAssocID="{D10C3BC8-EBDE-49C6-9E4E-25EE1E9D45AC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1D06C362-12B0-4C52-B665-3003B64C29A5}" type="pres">
      <dgm:prSet presAssocID="{D10C3BC8-EBDE-49C6-9E4E-25EE1E9D45AC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</dgm:ptLst>
  <dgm:cxnLst>
    <dgm:cxn modelId="{6B4F54F9-8E36-42EE-A602-2C5C2EF1ECDD}" type="presOf" srcId="{D10C3BC8-EBDE-49C6-9E4E-25EE1E9D45AC}" destId="{E5772E58-BF6B-4540-9558-75D951EA97D5}" srcOrd="0" destOrd="0" presId="urn:microsoft.com/office/officeart/2005/8/layout/vList5"/>
    <dgm:cxn modelId="{667C3B8A-0D5D-4595-80EA-96C2CAC8A15D}" type="presOf" srcId="{A71A650C-6357-4003-8046-82BFE4029911}" destId="{D718C419-9DFE-480C-9D71-B4517C53AE4B}" srcOrd="0" destOrd="0" presId="urn:microsoft.com/office/officeart/2005/8/layout/vList5"/>
    <dgm:cxn modelId="{7F6D0726-E690-498A-9F6B-2D26E21D4DB9}" srcId="{C9089248-07F7-46C0-8176-49D24798313A}" destId="{30798E57-66F9-4CFB-A2D6-447A1EAE1C73}" srcOrd="0" destOrd="0" parTransId="{9C5C7DF8-4635-472F-958D-A46DBDC4ABCA}" sibTransId="{4ED6ED81-ADFF-4789-8842-A3308E95100B}"/>
    <dgm:cxn modelId="{CFE1CB7C-019D-4C1B-BB01-3FB9520D2ED4}" type="presOf" srcId="{71DB720E-F188-4BC6-8311-4220650D7CD1}" destId="{6986BD16-E3AE-4B5B-AB55-BE8BF5013A83}" srcOrd="0" destOrd="0" presId="urn:microsoft.com/office/officeart/2005/8/layout/vList5"/>
    <dgm:cxn modelId="{1A235409-CE46-44C8-B185-7C8A83CFBD41}" type="presOf" srcId="{0B9A04F6-D24C-4BEF-8A3B-11465406C267}" destId="{1D06C362-12B0-4C52-B665-3003B64C29A5}" srcOrd="0" destOrd="1" presId="urn:microsoft.com/office/officeart/2005/8/layout/vList5"/>
    <dgm:cxn modelId="{3D11E224-200F-4FDC-AAB4-88C00E4DF331}" type="presOf" srcId="{938AF1BA-0EAB-423B-BA5B-C097427E8063}" destId="{6986BD16-E3AE-4B5B-AB55-BE8BF5013A83}" srcOrd="0" destOrd="1" presId="urn:microsoft.com/office/officeart/2005/8/layout/vList5"/>
    <dgm:cxn modelId="{D4761450-39BD-473C-B557-DD9A7C7C9814}" srcId="{C0CF9690-026E-464B-BB13-714B929A58E0}" destId="{C9089248-07F7-46C0-8176-49D24798313A}" srcOrd="0" destOrd="0" parTransId="{E48A9876-5E68-43BF-8976-4E0F314CA065}" sibTransId="{6CCF993F-996A-424C-B968-994EAE124179}"/>
    <dgm:cxn modelId="{E3355789-91CF-46AD-AC5F-2E45BC519838}" srcId="{A71A650C-6357-4003-8046-82BFE4029911}" destId="{938AF1BA-0EAB-423B-BA5B-C097427E8063}" srcOrd="1" destOrd="0" parTransId="{ADCEE4A9-67BA-48FA-BA55-0CC4B539699F}" sibTransId="{2105E5D2-17C8-43CC-B1FC-54C893EDA94F}"/>
    <dgm:cxn modelId="{397A519F-583D-4637-8A26-1017E3CF32E7}" srcId="{A71A650C-6357-4003-8046-82BFE4029911}" destId="{71DB720E-F188-4BC6-8311-4220650D7CD1}" srcOrd="0" destOrd="0" parTransId="{2126227C-62CA-4971-A046-6AF3CA0B9ED2}" sibTransId="{34FC3ADA-30C7-4461-B005-6AF8F51CB1C3}"/>
    <dgm:cxn modelId="{D2A9E9B8-999A-4C8D-9713-C2C1802087C5}" type="presOf" srcId="{5573FC56-B2E0-4F25-80F6-60322C51286C}" destId="{1D06C362-12B0-4C52-B665-3003B64C29A5}" srcOrd="0" destOrd="0" presId="urn:microsoft.com/office/officeart/2005/8/layout/vList5"/>
    <dgm:cxn modelId="{F06E5006-5742-41BD-A28E-76A165DE16FF}" type="presOf" srcId="{C9089248-07F7-46C0-8176-49D24798313A}" destId="{8A7DD4DB-EFC5-4340-8628-337C14344B02}" srcOrd="0" destOrd="0" presId="urn:microsoft.com/office/officeart/2005/8/layout/vList5"/>
    <dgm:cxn modelId="{B32E0495-5B55-4F15-8407-FE7E6352AACB}" type="presOf" srcId="{C0CF9690-026E-464B-BB13-714B929A58E0}" destId="{9CA4E7EC-83D3-4B56-A457-C6A1023B54D2}" srcOrd="0" destOrd="0" presId="urn:microsoft.com/office/officeart/2005/8/layout/vList5"/>
    <dgm:cxn modelId="{CE7220DE-571C-47C8-9075-544869BB5953}" srcId="{D10C3BC8-EBDE-49C6-9E4E-25EE1E9D45AC}" destId="{0B9A04F6-D24C-4BEF-8A3B-11465406C267}" srcOrd="1" destOrd="0" parTransId="{6E84D453-B830-44C6-B76D-391BC6B66A9C}" sibTransId="{39ECF26D-2D08-405E-8BDE-7E6E2E5CC1E9}"/>
    <dgm:cxn modelId="{19742C86-328C-4108-932B-47CCD8247A37}" type="presOf" srcId="{4066BFC7-C3B1-4A32-A7F3-E8555DDCF48E}" destId="{A58BBE0B-047A-43AB-9BB0-F4878B99EEC9}" srcOrd="0" destOrd="1" presId="urn:microsoft.com/office/officeart/2005/8/layout/vList5"/>
    <dgm:cxn modelId="{05AAD744-F70A-4185-A2EA-162C82BD2FA6}" srcId="{C0CF9690-026E-464B-BB13-714B929A58E0}" destId="{A71A650C-6357-4003-8046-82BFE4029911}" srcOrd="1" destOrd="0" parTransId="{057CDD00-4000-47FB-910D-C81D99313A2D}" sibTransId="{DB753729-983D-4B1E-9F2B-3C6E2BBD2270}"/>
    <dgm:cxn modelId="{6F0C0CD6-3AAF-4C05-A12E-D984241D0DBA}" srcId="{C0CF9690-026E-464B-BB13-714B929A58E0}" destId="{D10C3BC8-EBDE-49C6-9E4E-25EE1E9D45AC}" srcOrd="2" destOrd="0" parTransId="{F7C5E562-F403-4CB8-9C3E-3F1A2420AA8A}" sibTransId="{CE914C05-1A82-4961-BEBF-CF22E4AA33F0}"/>
    <dgm:cxn modelId="{17D97037-37BC-4510-B142-15470E2A9E23}" srcId="{D10C3BC8-EBDE-49C6-9E4E-25EE1E9D45AC}" destId="{5573FC56-B2E0-4F25-80F6-60322C51286C}" srcOrd="0" destOrd="0" parTransId="{80E7B66A-CDDB-402E-A92D-85217839DA78}" sibTransId="{A1EA3D95-7FDC-450A-A279-CB3A5E620807}"/>
    <dgm:cxn modelId="{CC558234-0729-487B-9FDE-46AE1FCAFC4D}" type="presOf" srcId="{30798E57-66F9-4CFB-A2D6-447A1EAE1C73}" destId="{A58BBE0B-047A-43AB-9BB0-F4878B99EEC9}" srcOrd="0" destOrd="0" presId="urn:microsoft.com/office/officeart/2005/8/layout/vList5"/>
    <dgm:cxn modelId="{A54E914F-B240-4EA8-8845-A2CC849C0128}" srcId="{C9089248-07F7-46C0-8176-49D24798313A}" destId="{4066BFC7-C3B1-4A32-A7F3-E8555DDCF48E}" srcOrd="1" destOrd="0" parTransId="{1B75BB4B-E931-4457-A252-56226D5395CA}" sibTransId="{939B3353-B246-4D11-BA52-71CB8CC1CB63}"/>
    <dgm:cxn modelId="{75F6349E-30A8-486B-891B-8CC971BB5981}" type="presParOf" srcId="{9CA4E7EC-83D3-4B56-A457-C6A1023B54D2}" destId="{A5AE51B2-3F25-4277-8D16-5D68F5119C5C}" srcOrd="0" destOrd="0" presId="urn:microsoft.com/office/officeart/2005/8/layout/vList5"/>
    <dgm:cxn modelId="{E27E96F7-6F88-4B3D-AECC-65B604F69804}" type="presParOf" srcId="{A5AE51B2-3F25-4277-8D16-5D68F5119C5C}" destId="{8A7DD4DB-EFC5-4340-8628-337C14344B02}" srcOrd="0" destOrd="0" presId="urn:microsoft.com/office/officeart/2005/8/layout/vList5"/>
    <dgm:cxn modelId="{F3F7855C-0FB6-4530-AE84-D2BB26B5694C}" type="presParOf" srcId="{A5AE51B2-3F25-4277-8D16-5D68F5119C5C}" destId="{A58BBE0B-047A-43AB-9BB0-F4878B99EEC9}" srcOrd="1" destOrd="0" presId="urn:microsoft.com/office/officeart/2005/8/layout/vList5"/>
    <dgm:cxn modelId="{3B628DD3-F996-4C30-B4BF-858D1B288594}" type="presParOf" srcId="{9CA4E7EC-83D3-4B56-A457-C6A1023B54D2}" destId="{8B761156-45E3-438A-AA5D-D551F43524CF}" srcOrd="1" destOrd="0" presId="urn:microsoft.com/office/officeart/2005/8/layout/vList5"/>
    <dgm:cxn modelId="{E23F427C-8B2E-4DA6-8E1A-078497A81188}" type="presParOf" srcId="{9CA4E7EC-83D3-4B56-A457-C6A1023B54D2}" destId="{F0486D3C-45DC-4FAE-9778-146357180304}" srcOrd="2" destOrd="0" presId="urn:microsoft.com/office/officeart/2005/8/layout/vList5"/>
    <dgm:cxn modelId="{92BD4C13-04C8-4DCA-82D5-E5D9FC5DBA21}" type="presParOf" srcId="{F0486D3C-45DC-4FAE-9778-146357180304}" destId="{D718C419-9DFE-480C-9D71-B4517C53AE4B}" srcOrd="0" destOrd="0" presId="urn:microsoft.com/office/officeart/2005/8/layout/vList5"/>
    <dgm:cxn modelId="{28DAE878-C0A9-4E66-8AF4-E0F5250C6B64}" type="presParOf" srcId="{F0486D3C-45DC-4FAE-9778-146357180304}" destId="{6986BD16-E3AE-4B5B-AB55-BE8BF5013A83}" srcOrd="1" destOrd="0" presId="urn:microsoft.com/office/officeart/2005/8/layout/vList5"/>
    <dgm:cxn modelId="{172AFF85-21E4-4F3F-9E73-0BBBCC8A7C14}" type="presParOf" srcId="{9CA4E7EC-83D3-4B56-A457-C6A1023B54D2}" destId="{4D09216D-0433-49C7-967C-E3EA0F6AED24}" srcOrd="3" destOrd="0" presId="urn:microsoft.com/office/officeart/2005/8/layout/vList5"/>
    <dgm:cxn modelId="{C5E553D9-E624-4610-8ED0-A743ACB8BB20}" type="presParOf" srcId="{9CA4E7EC-83D3-4B56-A457-C6A1023B54D2}" destId="{3C08C0F9-0227-4F51-8DDB-319FF18E727D}" srcOrd="4" destOrd="0" presId="urn:microsoft.com/office/officeart/2005/8/layout/vList5"/>
    <dgm:cxn modelId="{A4F6C1F8-7E63-4FA6-9636-CCF36329A5EC}" type="presParOf" srcId="{3C08C0F9-0227-4F51-8DDB-319FF18E727D}" destId="{E5772E58-BF6B-4540-9558-75D951EA97D5}" srcOrd="0" destOrd="0" presId="urn:microsoft.com/office/officeart/2005/8/layout/vList5"/>
    <dgm:cxn modelId="{2CC51A3C-3B31-4DDE-9C50-081486B91128}" type="presParOf" srcId="{3C08C0F9-0227-4F51-8DDB-319FF18E727D}" destId="{1D06C362-12B0-4C52-B665-3003B64C29A5}" srcOrd="1" destOrd="0" presId="urn:microsoft.com/office/officeart/2005/8/layout/vList5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42710BF-F040-4DCE-86E7-156F0C74E6C7}" type="doc">
      <dgm:prSet loTypeId="urn:microsoft.com/office/officeart/2005/8/layout/vList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ca-ES"/>
        </a:p>
      </dgm:t>
    </dgm:pt>
    <dgm:pt modelId="{2D50861D-E4A3-4931-8DD0-7A1A6F280F62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dirty="0" err="1" smtClean="0"/>
            <a:t>Bigger</a:t>
          </a:r>
          <a:r>
            <a:rPr lang="ca-ES" dirty="0" smtClean="0"/>
            <a:t> Systems.</a:t>
          </a:r>
          <a:endParaRPr lang="ca-ES" dirty="0"/>
        </a:p>
      </dgm:t>
    </dgm:pt>
    <dgm:pt modelId="{068A7643-4E67-4D1A-A6E4-3DBBFB9C82D6}" type="parTrans" cxnId="{7C469974-92F2-4239-8BFB-4DFE4B00879B}">
      <dgm:prSet/>
      <dgm:spPr/>
      <dgm:t>
        <a:bodyPr/>
        <a:lstStyle/>
        <a:p>
          <a:endParaRPr lang="ca-ES"/>
        </a:p>
      </dgm:t>
    </dgm:pt>
    <dgm:pt modelId="{5255E573-DD47-4128-BF0C-514DCFB6A0B3}" type="sibTrans" cxnId="{7C469974-92F2-4239-8BFB-4DFE4B00879B}">
      <dgm:prSet/>
      <dgm:spPr/>
      <dgm:t>
        <a:bodyPr/>
        <a:lstStyle/>
        <a:p>
          <a:endParaRPr lang="ca-ES"/>
        </a:p>
      </dgm:t>
    </dgm:pt>
    <dgm:pt modelId="{36B3BA93-3294-40F0-8F67-A8A401AD97E6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dirty="0" err="1" smtClean="0"/>
            <a:t>Bigger</a:t>
          </a:r>
          <a:r>
            <a:rPr lang="ca-ES" dirty="0" smtClean="0"/>
            <a:t> Valences.</a:t>
          </a:r>
          <a:endParaRPr lang="ca-ES" dirty="0"/>
        </a:p>
      </dgm:t>
    </dgm:pt>
    <dgm:pt modelId="{506DC082-F00C-4A38-BDEA-A96CC763CE3D}" type="parTrans" cxnId="{13BB78C5-5AEB-42E8-80B1-DB8A1F200062}">
      <dgm:prSet/>
      <dgm:spPr/>
      <dgm:t>
        <a:bodyPr/>
        <a:lstStyle/>
        <a:p>
          <a:endParaRPr lang="ca-ES"/>
        </a:p>
      </dgm:t>
    </dgm:pt>
    <dgm:pt modelId="{F379D37F-033A-43AD-81B8-2ACB93AEF9C0}" type="sibTrans" cxnId="{13BB78C5-5AEB-42E8-80B1-DB8A1F200062}">
      <dgm:prSet/>
      <dgm:spPr/>
      <dgm:t>
        <a:bodyPr/>
        <a:lstStyle/>
        <a:p>
          <a:endParaRPr lang="ca-ES"/>
        </a:p>
      </dgm:t>
    </dgm:pt>
    <dgm:pt modelId="{0CB8FA46-C987-4620-B14D-B9B26740F83D}">
      <dgm:prSet phldrT="[Texto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ca-ES" dirty="0" err="1" smtClean="0"/>
            <a:t>Ligand</a:t>
          </a:r>
          <a:r>
            <a:rPr lang="ca-ES" dirty="0" smtClean="0"/>
            <a:t> </a:t>
          </a:r>
          <a:r>
            <a:rPr lang="ca-ES" dirty="0" err="1" smtClean="0"/>
            <a:t>Substitution</a:t>
          </a:r>
          <a:r>
            <a:rPr lang="ca-ES" dirty="0" smtClean="0"/>
            <a:t> </a:t>
          </a:r>
          <a:r>
            <a:rPr lang="ca-ES" dirty="0" err="1" smtClean="0"/>
            <a:t>Reactions</a:t>
          </a:r>
          <a:r>
            <a:rPr lang="ca-ES" dirty="0" smtClean="0"/>
            <a:t>.</a:t>
          </a:r>
          <a:endParaRPr lang="ca-ES" dirty="0"/>
        </a:p>
      </dgm:t>
    </dgm:pt>
    <dgm:pt modelId="{EE88B4C6-F208-44DA-BD2A-A4DC058FC368}" type="parTrans" cxnId="{769268A4-9611-4B3F-8A8B-17A5F9F1324F}">
      <dgm:prSet/>
      <dgm:spPr/>
      <dgm:t>
        <a:bodyPr/>
        <a:lstStyle/>
        <a:p>
          <a:endParaRPr lang="ca-ES"/>
        </a:p>
      </dgm:t>
    </dgm:pt>
    <dgm:pt modelId="{6AD9A7A2-C1F3-4F13-A434-3EBC4EEBF6C5}" type="sibTrans" cxnId="{769268A4-9611-4B3F-8A8B-17A5F9F1324F}">
      <dgm:prSet/>
      <dgm:spPr/>
      <dgm:t>
        <a:bodyPr/>
        <a:lstStyle/>
        <a:p>
          <a:endParaRPr lang="ca-ES"/>
        </a:p>
      </dgm:t>
    </dgm:pt>
    <dgm:pt modelId="{0A8F0298-7065-4918-AFA8-8FAAE513FB27}" type="pres">
      <dgm:prSet presAssocID="{C42710BF-F040-4DCE-86E7-156F0C74E6C7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ca-ES"/>
        </a:p>
      </dgm:t>
    </dgm:pt>
    <dgm:pt modelId="{1FD8EF7D-EBCD-42DF-8985-387448966365}" type="pres">
      <dgm:prSet presAssocID="{2D50861D-E4A3-4931-8DD0-7A1A6F280F62}" presName="comp" presStyleCnt="0"/>
      <dgm:spPr/>
    </dgm:pt>
    <dgm:pt modelId="{4DAC9D44-9CED-4CB3-A350-E0A9269DDE07}" type="pres">
      <dgm:prSet presAssocID="{2D50861D-E4A3-4931-8DD0-7A1A6F280F62}" presName="box" presStyleLbl="node1" presStyleIdx="0" presStyleCnt="3"/>
      <dgm:spPr/>
      <dgm:t>
        <a:bodyPr/>
        <a:lstStyle/>
        <a:p>
          <a:endParaRPr lang="ca-ES"/>
        </a:p>
      </dgm:t>
    </dgm:pt>
    <dgm:pt modelId="{507D2DD5-5FBD-4704-BB9D-D4B1B0A22BEE}" type="pres">
      <dgm:prSet presAssocID="{2D50861D-E4A3-4931-8DD0-7A1A6F280F62}" presName="img" presStyleLbl="fgImgPlace1" presStyleIdx="0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854E4ADD-9AD2-4B02-A576-AAB9D951F7FE}" type="pres">
      <dgm:prSet presAssocID="{2D50861D-E4A3-4931-8DD0-7A1A6F280F62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700E5CA0-4AFB-4D8E-9748-60DDECC46D9E}" type="pres">
      <dgm:prSet presAssocID="{5255E573-DD47-4128-BF0C-514DCFB6A0B3}" presName="spacer" presStyleCnt="0"/>
      <dgm:spPr/>
    </dgm:pt>
    <dgm:pt modelId="{7C7736A8-2841-4B01-BC65-74715A1872BA}" type="pres">
      <dgm:prSet presAssocID="{36B3BA93-3294-40F0-8F67-A8A401AD97E6}" presName="comp" presStyleCnt="0"/>
      <dgm:spPr/>
    </dgm:pt>
    <dgm:pt modelId="{B6BCFC05-8B58-47BF-9EC2-D832CBB3EDB0}" type="pres">
      <dgm:prSet presAssocID="{36B3BA93-3294-40F0-8F67-A8A401AD97E6}" presName="box" presStyleLbl="node1" presStyleIdx="1" presStyleCnt="3"/>
      <dgm:spPr/>
      <dgm:t>
        <a:bodyPr/>
        <a:lstStyle/>
        <a:p>
          <a:endParaRPr lang="ca-ES"/>
        </a:p>
      </dgm:t>
    </dgm:pt>
    <dgm:pt modelId="{75656DD8-8653-4E92-81B3-2E64A4470559}" type="pres">
      <dgm:prSet presAssocID="{36B3BA93-3294-40F0-8F67-A8A401AD97E6}" presName="img" presStyleLbl="fgImgPlace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32505C6E-F1AE-492F-8527-B83244883337}" type="pres">
      <dgm:prSet presAssocID="{36B3BA93-3294-40F0-8F67-A8A401AD97E6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  <dgm:pt modelId="{57221FDA-1A8B-4509-A617-D7C45B1166BE}" type="pres">
      <dgm:prSet presAssocID="{F379D37F-033A-43AD-81B8-2ACB93AEF9C0}" presName="spacer" presStyleCnt="0"/>
      <dgm:spPr/>
    </dgm:pt>
    <dgm:pt modelId="{70311132-30CA-42C9-AF38-D5EA305D2AF3}" type="pres">
      <dgm:prSet presAssocID="{0CB8FA46-C987-4620-B14D-B9B26740F83D}" presName="comp" presStyleCnt="0"/>
      <dgm:spPr/>
    </dgm:pt>
    <dgm:pt modelId="{FE1D03C2-21F4-48AD-9977-FB07E4372202}" type="pres">
      <dgm:prSet presAssocID="{0CB8FA46-C987-4620-B14D-B9B26740F83D}" presName="box" presStyleLbl="node1" presStyleIdx="2" presStyleCnt="3"/>
      <dgm:spPr/>
      <dgm:t>
        <a:bodyPr/>
        <a:lstStyle/>
        <a:p>
          <a:endParaRPr lang="ca-ES"/>
        </a:p>
      </dgm:t>
    </dgm:pt>
    <dgm:pt modelId="{7A2D6A11-34F3-4B95-823D-BB46C29E3468}" type="pres">
      <dgm:prSet presAssocID="{0CB8FA46-C987-4620-B14D-B9B26740F83D}" presName="img" presStyleLbl="fgImgPlace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99C5E4F9-C172-4897-8AF4-8997AC7ADACB}" type="pres">
      <dgm:prSet presAssocID="{0CB8FA46-C987-4620-B14D-B9B26740F83D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ca-ES"/>
        </a:p>
      </dgm:t>
    </dgm:pt>
  </dgm:ptLst>
  <dgm:cxnLst>
    <dgm:cxn modelId="{A0A0847B-500F-4219-AF1F-D8F768ABD97B}" type="presOf" srcId="{0CB8FA46-C987-4620-B14D-B9B26740F83D}" destId="{99C5E4F9-C172-4897-8AF4-8997AC7ADACB}" srcOrd="1" destOrd="0" presId="urn:microsoft.com/office/officeart/2005/8/layout/vList4"/>
    <dgm:cxn modelId="{7E1CABFA-F00F-4D7D-8BE5-0BD7E41A174B}" type="presOf" srcId="{2D50861D-E4A3-4931-8DD0-7A1A6F280F62}" destId="{854E4ADD-9AD2-4B02-A576-AAB9D951F7FE}" srcOrd="1" destOrd="0" presId="urn:microsoft.com/office/officeart/2005/8/layout/vList4"/>
    <dgm:cxn modelId="{769268A4-9611-4B3F-8A8B-17A5F9F1324F}" srcId="{C42710BF-F040-4DCE-86E7-156F0C74E6C7}" destId="{0CB8FA46-C987-4620-B14D-B9B26740F83D}" srcOrd="2" destOrd="0" parTransId="{EE88B4C6-F208-44DA-BD2A-A4DC058FC368}" sibTransId="{6AD9A7A2-C1F3-4F13-A434-3EBC4EEBF6C5}"/>
    <dgm:cxn modelId="{DC216DBD-65CD-4353-B8E5-2DE13B7B8155}" type="presOf" srcId="{C42710BF-F040-4DCE-86E7-156F0C74E6C7}" destId="{0A8F0298-7065-4918-AFA8-8FAAE513FB27}" srcOrd="0" destOrd="0" presId="urn:microsoft.com/office/officeart/2005/8/layout/vList4"/>
    <dgm:cxn modelId="{FBBDDDEA-63DE-48EE-AFAB-1F5E945D7047}" type="presOf" srcId="{36B3BA93-3294-40F0-8F67-A8A401AD97E6}" destId="{32505C6E-F1AE-492F-8527-B83244883337}" srcOrd="1" destOrd="0" presId="urn:microsoft.com/office/officeart/2005/8/layout/vList4"/>
    <dgm:cxn modelId="{8856EF76-12A6-416B-831E-4CDB44195024}" type="presOf" srcId="{36B3BA93-3294-40F0-8F67-A8A401AD97E6}" destId="{B6BCFC05-8B58-47BF-9EC2-D832CBB3EDB0}" srcOrd="0" destOrd="0" presId="urn:microsoft.com/office/officeart/2005/8/layout/vList4"/>
    <dgm:cxn modelId="{13BB78C5-5AEB-42E8-80B1-DB8A1F200062}" srcId="{C42710BF-F040-4DCE-86E7-156F0C74E6C7}" destId="{36B3BA93-3294-40F0-8F67-A8A401AD97E6}" srcOrd="1" destOrd="0" parTransId="{506DC082-F00C-4A38-BDEA-A96CC763CE3D}" sibTransId="{F379D37F-033A-43AD-81B8-2ACB93AEF9C0}"/>
    <dgm:cxn modelId="{6442F877-4401-4C75-825E-6A590F7D2C9B}" type="presOf" srcId="{2D50861D-E4A3-4931-8DD0-7A1A6F280F62}" destId="{4DAC9D44-9CED-4CB3-A350-E0A9269DDE07}" srcOrd="0" destOrd="0" presId="urn:microsoft.com/office/officeart/2005/8/layout/vList4"/>
    <dgm:cxn modelId="{BA6D56DE-43D9-49E3-9B4E-196380FF2C76}" type="presOf" srcId="{0CB8FA46-C987-4620-B14D-B9B26740F83D}" destId="{FE1D03C2-21F4-48AD-9977-FB07E4372202}" srcOrd="0" destOrd="0" presId="urn:microsoft.com/office/officeart/2005/8/layout/vList4"/>
    <dgm:cxn modelId="{7C469974-92F2-4239-8BFB-4DFE4B00879B}" srcId="{C42710BF-F040-4DCE-86E7-156F0C74E6C7}" destId="{2D50861D-E4A3-4931-8DD0-7A1A6F280F62}" srcOrd="0" destOrd="0" parTransId="{068A7643-4E67-4D1A-A6E4-3DBBFB9C82D6}" sibTransId="{5255E573-DD47-4128-BF0C-514DCFB6A0B3}"/>
    <dgm:cxn modelId="{945F2461-0A61-4263-9918-D96EBD948A57}" type="presParOf" srcId="{0A8F0298-7065-4918-AFA8-8FAAE513FB27}" destId="{1FD8EF7D-EBCD-42DF-8985-387448966365}" srcOrd="0" destOrd="0" presId="urn:microsoft.com/office/officeart/2005/8/layout/vList4"/>
    <dgm:cxn modelId="{28C31F59-35B5-4FB1-A4AF-8D0ADDC69C11}" type="presParOf" srcId="{1FD8EF7D-EBCD-42DF-8985-387448966365}" destId="{4DAC9D44-9CED-4CB3-A350-E0A9269DDE07}" srcOrd="0" destOrd="0" presId="urn:microsoft.com/office/officeart/2005/8/layout/vList4"/>
    <dgm:cxn modelId="{54099048-3B01-4E8B-A508-2B645B054AD6}" type="presParOf" srcId="{1FD8EF7D-EBCD-42DF-8985-387448966365}" destId="{507D2DD5-5FBD-4704-BB9D-D4B1B0A22BEE}" srcOrd="1" destOrd="0" presId="urn:microsoft.com/office/officeart/2005/8/layout/vList4"/>
    <dgm:cxn modelId="{F278E5E8-44E7-4B9D-9A74-C8228E2B078B}" type="presParOf" srcId="{1FD8EF7D-EBCD-42DF-8985-387448966365}" destId="{854E4ADD-9AD2-4B02-A576-AAB9D951F7FE}" srcOrd="2" destOrd="0" presId="urn:microsoft.com/office/officeart/2005/8/layout/vList4"/>
    <dgm:cxn modelId="{97988E06-F69F-4097-A4BA-702917DB7A08}" type="presParOf" srcId="{0A8F0298-7065-4918-AFA8-8FAAE513FB27}" destId="{700E5CA0-4AFB-4D8E-9748-60DDECC46D9E}" srcOrd="1" destOrd="0" presId="urn:microsoft.com/office/officeart/2005/8/layout/vList4"/>
    <dgm:cxn modelId="{59175FFA-7172-4AAD-8D57-633D81D31887}" type="presParOf" srcId="{0A8F0298-7065-4918-AFA8-8FAAE513FB27}" destId="{7C7736A8-2841-4B01-BC65-74715A1872BA}" srcOrd="2" destOrd="0" presId="urn:microsoft.com/office/officeart/2005/8/layout/vList4"/>
    <dgm:cxn modelId="{5553FE15-0509-4975-9749-F1EC543EE8EE}" type="presParOf" srcId="{7C7736A8-2841-4B01-BC65-74715A1872BA}" destId="{B6BCFC05-8B58-47BF-9EC2-D832CBB3EDB0}" srcOrd="0" destOrd="0" presId="urn:microsoft.com/office/officeart/2005/8/layout/vList4"/>
    <dgm:cxn modelId="{FD551E1B-A0DF-4166-A8BD-4145996451B6}" type="presParOf" srcId="{7C7736A8-2841-4B01-BC65-74715A1872BA}" destId="{75656DD8-8653-4E92-81B3-2E64A4470559}" srcOrd="1" destOrd="0" presId="urn:microsoft.com/office/officeart/2005/8/layout/vList4"/>
    <dgm:cxn modelId="{06C60E7C-0446-4189-87EE-51ABD6CA9A83}" type="presParOf" srcId="{7C7736A8-2841-4B01-BC65-74715A1872BA}" destId="{32505C6E-F1AE-492F-8527-B83244883337}" srcOrd="2" destOrd="0" presId="urn:microsoft.com/office/officeart/2005/8/layout/vList4"/>
    <dgm:cxn modelId="{CD5D70F6-846D-4AE2-99E6-4D74B3AD9119}" type="presParOf" srcId="{0A8F0298-7065-4918-AFA8-8FAAE513FB27}" destId="{57221FDA-1A8B-4509-A617-D7C45B1166BE}" srcOrd="3" destOrd="0" presId="urn:microsoft.com/office/officeart/2005/8/layout/vList4"/>
    <dgm:cxn modelId="{CE98E5D1-8F2D-4B15-9351-227BB38E7DC8}" type="presParOf" srcId="{0A8F0298-7065-4918-AFA8-8FAAE513FB27}" destId="{70311132-30CA-42C9-AF38-D5EA305D2AF3}" srcOrd="4" destOrd="0" presId="urn:microsoft.com/office/officeart/2005/8/layout/vList4"/>
    <dgm:cxn modelId="{221657C7-F9C0-4FB8-9956-BF0B7CF335AA}" type="presParOf" srcId="{70311132-30CA-42C9-AF38-D5EA305D2AF3}" destId="{FE1D03C2-21F4-48AD-9977-FB07E4372202}" srcOrd="0" destOrd="0" presId="urn:microsoft.com/office/officeart/2005/8/layout/vList4"/>
    <dgm:cxn modelId="{607D4108-9136-43BE-BA91-3475358AE5A3}" type="presParOf" srcId="{70311132-30CA-42C9-AF38-D5EA305D2AF3}" destId="{7A2D6A11-34F3-4B95-823D-BB46C29E3468}" srcOrd="1" destOrd="0" presId="urn:microsoft.com/office/officeart/2005/8/layout/vList4"/>
    <dgm:cxn modelId="{CBCA3430-B33B-4E6F-98F1-202BBD54826D}" type="presParOf" srcId="{70311132-30CA-42C9-AF38-D5EA305D2AF3}" destId="{99C5E4F9-C172-4897-8AF4-8997AC7ADACB}" srcOrd="2" destOrd="0" presId="urn:microsoft.com/office/officeart/2005/8/layout/vList4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09E027-7BC4-48BE-B136-B2933FC263FA}" type="datetimeFigureOut">
              <a:rPr lang="ca-ES" smtClean="0"/>
              <a:pPr/>
              <a:t>10/07/2017</a:t>
            </a:fld>
            <a:endParaRPr lang="ca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a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50BE9E-BCC9-4686-AD03-783138D3D8B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50BE9E-BCC9-4686-AD03-783138D3D8BF}" type="slidenum">
              <a:rPr lang="ca-ES" smtClean="0"/>
              <a:pPr/>
              <a:t>1</a:t>
            </a:fld>
            <a:endParaRPr lang="ca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455DD-9A23-40E0-BE82-ACFF4AC3EAA6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501F3-DA21-4CAF-BEEF-8F9BCD9B4A0F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675C5-7685-4D04-84B8-7B4CF0EF57A6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7EDCE-87D6-4A3D-9320-EA63A1647719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1E771-709E-48A7-BF70-3ED9F567412E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21CBD-CFB9-4993-9DB2-F97AA3FE8DCB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56ACE-72A3-4E68-A0AA-8634B6130897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FBDA-C45C-4672-B4EC-06BD5C0116C9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00918-8F4B-4645-8BAD-DBF7FFB9E884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1B9E0-2087-46AF-86E3-17E6729F11AA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37135-D91E-4E0C-BE97-A77239CC198E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50FB5-7B2C-4582-A60D-C202EFE5F75A}" type="datetime1">
              <a:rPr lang="es-ES" smtClean="0"/>
              <a:pPr/>
              <a:t>10/07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a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Daniel\Downloads\zn_movie.mp4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2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142876" y="2962817"/>
            <a:ext cx="89297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UY" sz="4000" b="1" dirty="0" err="1" smtClean="0">
                <a:solidFill>
                  <a:srgbClr val="1C1C1C"/>
                </a:solidFill>
                <a:latin typeface="Century Gothic" pitchFamily="34" charset="0"/>
              </a:rPr>
              <a:t>Cationic</a:t>
            </a:r>
            <a:r>
              <a:rPr lang="es-UY" sz="4000" b="1" dirty="0" smtClean="0">
                <a:solidFill>
                  <a:srgbClr val="1C1C1C"/>
                </a:solidFill>
                <a:latin typeface="Century Gothic" pitchFamily="34" charset="0"/>
              </a:rPr>
              <a:t> </a:t>
            </a:r>
            <a:r>
              <a:rPr lang="es-UY" sz="4000" b="1" dirty="0" err="1" smtClean="0">
                <a:solidFill>
                  <a:srgbClr val="1C1C1C"/>
                </a:solidFill>
                <a:latin typeface="Century Gothic" pitchFamily="34" charset="0"/>
              </a:rPr>
              <a:t>Dummy</a:t>
            </a:r>
            <a:r>
              <a:rPr lang="es-UY" sz="4000" b="1" dirty="0" smtClean="0">
                <a:solidFill>
                  <a:srgbClr val="1C1C1C"/>
                </a:solidFill>
                <a:latin typeface="Century Gothic" pitchFamily="34" charset="0"/>
              </a:rPr>
              <a:t> </a:t>
            </a:r>
            <a:r>
              <a:rPr lang="es-UY" sz="4000" b="1" dirty="0" err="1" smtClean="0">
                <a:solidFill>
                  <a:srgbClr val="1C1C1C"/>
                </a:solidFill>
                <a:latin typeface="Century Gothic" pitchFamily="34" charset="0"/>
              </a:rPr>
              <a:t>Atoms</a:t>
            </a:r>
            <a:r>
              <a:rPr lang="es-UY" sz="4000" b="1" dirty="0" smtClean="0">
                <a:solidFill>
                  <a:srgbClr val="1C1C1C"/>
                </a:solidFill>
                <a:latin typeface="Century Gothic" pitchFamily="34" charset="0"/>
              </a:rPr>
              <a:t> Software (</a:t>
            </a:r>
            <a:r>
              <a:rPr lang="es-UY" sz="4000" b="1" dirty="0" err="1" smtClean="0">
                <a:solidFill>
                  <a:srgbClr val="1C1C1C"/>
                </a:solidFill>
                <a:latin typeface="Century Gothic" pitchFamily="34" charset="0"/>
              </a:rPr>
              <a:t>CaDAS</a:t>
            </a:r>
            <a:r>
              <a:rPr lang="es-UY" sz="4000" b="1" dirty="0" smtClean="0">
                <a:solidFill>
                  <a:srgbClr val="1C1C1C"/>
                </a:solidFill>
                <a:latin typeface="Century Gothic" pitchFamily="34" charset="0"/>
              </a:rPr>
              <a:t>)</a:t>
            </a:r>
            <a:endParaRPr lang="ca-ES" sz="4000" dirty="0">
              <a:latin typeface="Century Gothic" pitchFamily="34" charset="0"/>
            </a:endParaRPr>
          </a:p>
        </p:txBody>
      </p:sp>
      <p:sp>
        <p:nvSpPr>
          <p:cNvPr id="7170" name="AutoShape 2" descr="Resultado de imagen de ua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7172" name="AutoShape 4" descr="Resultado de imagen de ua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pic>
        <p:nvPicPr>
          <p:cNvPr id="7174" name="Picture 6" descr="Resultado de imagen de ua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9884" y="572167"/>
            <a:ext cx="2617802" cy="1356635"/>
          </a:xfrm>
          <a:prstGeom prst="rect">
            <a:avLst/>
          </a:prstGeom>
          <a:noFill/>
        </p:spPr>
      </p:pic>
      <p:pic>
        <p:nvPicPr>
          <p:cNvPr id="7176" name="Picture 8" descr="Resultado de imagen de insiliche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8" y="571480"/>
            <a:ext cx="1357322" cy="1357322"/>
          </a:xfrm>
          <a:prstGeom prst="rect">
            <a:avLst/>
          </a:prstGeom>
          <a:noFill/>
        </p:spPr>
      </p:pic>
      <p:sp>
        <p:nvSpPr>
          <p:cNvPr id="7" name="6 Rectángulo"/>
          <p:cNvSpPr/>
          <p:nvPr/>
        </p:nvSpPr>
        <p:spPr>
          <a:xfrm>
            <a:off x="4929190" y="5094944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Director: </a:t>
            </a:r>
            <a:r>
              <a:rPr lang="ca-ES" dirty="0" err="1" smtClean="0">
                <a:latin typeface="Century Gothic" pitchFamily="34" charset="0"/>
              </a:rPr>
              <a:t>Jean-Didier</a:t>
            </a:r>
            <a:r>
              <a:rPr lang="ca-ES" dirty="0" smtClean="0">
                <a:latin typeface="Century Gothic" pitchFamily="34" charset="0"/>
              </a:rPr>
              <a:t> </a:t>
            </a:r>
            <a:r>
              <a:rPr lang="ca-ES" dirty="0" err="1" smtClean="0">
                <a:latin typeface="Century Gothic" pitchFamily="34" charset="0"/>
              </a:rPr>
              <a:t>Maréchal</a:t>
            </a:r>
            <a:r>
              <a:rPr lang="ca-ES" dirty="0" smtClean="0">
                <a:latin typeface="Century Gothic" pitchFamily="34" charset="0"/>
              </a:rPr>
              <a:t>.</a:t>
            </a:r>
          </a:p>
          <a:p>
            <a:endParaRPr lang="ca-ES" b="1" dirty="0" smtClean="0">
              <a:solidFill>
                <a:schemeClr val="tx1">
                  <a:lumMod val="50000"/>
                  <a:lumOff val="50000"/>
                </a:schemeClr>
              </a:solidFill>
              <a:latin typeface="Century Gothic" pitchFamily="34" charset="0"/>
            </a:endParaRPr>
          </a:p>
          <a:p>
            <a:r>
              <a:rPr lang="ca-ES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Student</a:t>
            </a:r>
            <a:r>
              <a:rPr lang="ca-E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: </a:t>
            </a:r>
            <a:r>
              <a:rPr lang="ca-ES" dirty="0" smtClean="0">
                <a:latin typeface="Century Gothic" pitchFamily="34" charset="0"/>
              </a:rPr>
              <a:t>Daniel Soler Viladrich.</a:t>
            </a:r>
          </a:p>
          <a:p>
            <a:endParaRPr lang="ca-ES" dirty="0" smtClean="0">
              <a:latin typeface="Century Gothic" pitchFamily="34" charset="0"/>
            </a:endParaRPr>
          </a:p>
          <a:p>
            <a:r>
              <a:rPr lang="ca-ES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Academic</a:t>
            </a:r>
            <a:r>
              <a:rPr lang="ca-E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 </a:t>
            </a:r>
            <a:r>
              <a:rPr lang="ca-ES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year</a:t>
            </a:r>
            <a:r>
              <a:rPr lang="ca-ES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rPr>
              <a:t>: </a:t>
            </a:r>
            <a:r>
              <a:rPr lang="ca-ES" dirty="0" smtClean="0">
                <a:latin typeface="Century Gothic" pitchFamily="34" charset="0"/>
              </a:rPr>
              <a:t>2016-2017.</a:t>
            </a:r>
            <a:endParaRPr lang="ca-ES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8</a:t>
            </a:r>
            <a:endParaRPr lang="es-ES" sz="3000" dirty="0"/>
          </a:p>
        </p:txBody>
      </p:sp>
      <p:grpSp>
        <p:nvGrpSpPr>
          <p:cNvPr id="5" name="4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6" name="5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pic>
        <p:nvPicPr>
          <p:cNvPr id="31746" name="Picture 2" descr="C:\Users\Daniel\Downloads\interface (2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1357298"/>
            <a:ext cx="3571900" cy="4980250"/>
          </a:xfrm>
          <a:prstGeom prst="rect">
            <a:avLst/>
          </a:prstGeom>
          <a:noFill/>
        </p:spPr>
      </p:pic>
      <p:sp>
        <p:nvSpPr>
          <p:cNvPr id="12" name="11 CuadroTexto"/>
          <p:cNvSpPr txBox="1"/>
          <p:nvPr/>
        </p:nvSpPr>
        <p:spPr>
          <a:xfrm>
            <a:off x="2714612" y="6391983"/>
            <a:ext cx="364333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7. </a:t>
            </a:r>
            <a:r>
              <a:rPr lang="ca-ES" sz="1500" dirty="0" err="1" smtClean="0"/>
              <a:t>CaDAS</a:t>
            </a:r>
            <a:r>
              <a:rPr lang="ca-ES" sz="1500" dirty="0" smtClean="0"/>
              <a:t>  </a:t>
            </a:r>
            <a:r>
              <a:rPr lang="ca-ES" sz="1500" dirty="0" err="1" smtClean="0"/>
              <a:t>Interface</a:t>
            </a:r>
            <a:r>
              <a:rPr lang="ca-ES" sz="1500" dirty="0" smtClean="0"/>
              <a:t>.</a:t>
            </a:r>
            <a:endParaRPr lang="ca-E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214282" y="1285860"/>
            <a:ext cx="87154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err="1" smtClean="0">
                <a:latin typeface="Century Gothic" pitchFamily="34" charset="0"/>
              </a:rPr>
              <a:t>Carbonic</a:t>
            </a:r>
            <a:r>
              <a:rPr lang="ca-ES" sz="6000" dirty="0" smtClean="0">
                <a:latin typeface="Century Gothic" pitchFamily="34" charset="0"/>
              </a:rPr>
              <a:t> </a:t>
            </a:r>
            <a:r>
              <a:rPr lang="ca-ES" sz="6000" dirty="0" err="1" smtClean="0">
                <a:latin typeface="Century Gothic" pitchFamily="34" charset="0"/>
              </a:rPr>
              <a:t>Anhydrase</a:t>
            </a:r>
            <a:endParaRPr lang="ca-ES" sz="6000" dirty="0" smtClean="0">
              <a:latin typeface="Century Gothic" pitchFamily="34" charset="0"/>
            </a:endParaRPr>
          </a:p>
        </p:txBody>
      </p:sp>
      <p:pic>
        <p:nvPicPr>
          <p:cNvPr id="21508" name="Picture 4" descr="C:\Users\Daniel\Downloads\zinc2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40080" t="17817" r="4465" b="10894"/>
          <a:stretch>
            <a:fillRect/>
          </a:stretch>
        </p:blipFill>
        <p:spPr bwMode="auto">
          <a:xfrm>
            <a:off x="1839741" y="2357430"/>
            <a:ext cx="5732655" cy="4143404"/>
          </a:xfrm>
          <a:prstGeom prst="rect">
            <a:avLst/>
          </a:prstGeom>
          <a:noFill/>
        </p:spPr>
      </p:pic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9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" descr="C:\Users\Daniel\Downloads\tetris (2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112834"/>
            <a:ext cx="3127534" cy="2601918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 b="26289"/>
          <a:stretch>
            <a:fillRect/>
          </a:stretch>
        </p:blipFill>
        <p:spPr bwMode="auto">
          <a:xfrm>
            <a:off x="0" y="3524283"/>
            <a:ext cx="9144000" cy="340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2" name="11 Flecha derecha"/>
          <p:cNvSpPr/>
          <p:nvPr/>
        </p:nvSpPr>
        <p:spPr>
          <a:xfrm>
            <a:off x="3643306" y="2143116"/>
            <a:ext cx="1571636" cy="5000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026" name="Picture 2" descr="C:\Users\Daniel\Downloads\fotiko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7812" t="23854" r="46814" b="15261"/>
          <a:stretch>
            <a:fillRect/>
          </a:stretch>
        </p:blipFill>
        <p:spPr bwMode="auto">
          <a:xfrm>
            <a:off x="5283205" y="1000108"/>
            <a:ext cx="3503637" cy="2643206"/>
          </a:xfrm>
          <a:prstGeom prst="rect">
            <a:avLst/>
          </a:prstGeom>
          <a:noFill/>
        </p:spPr>
      </p:pic>
      <p:sp>
        <p:nvSpPr>
          <p:cNvPr id="16" name="1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r>
              <a:rPr lang="es-ES" sz="3000" dirty="0" smtClean="0"/>
              <a:t>10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43042" y="2286016"/>
            <a:ext cx="5772516" cy="4286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Rectángulo"/>
          <p:cNvSpPr/>
          <p:nvPr/>
        </p:nvSpPr>
        <p:spPr>
          <a:xfrm>
            <a:off x="1285852" y="1357298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err="1" smtClean="0">
                <a:latin typeface="Century Gothic" pitchFamily="34" charset="0"/>
              </a:rPr>
              <a:t>Siderophore</a:t>
            </a:r>
            <a:endParaRPr lang="ca-ES" sz="6000" dirty="0" smtClean="0">
              <a:latin typeface="Century Gothic" pitchFamily="34" charset="0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1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 descr="C:\Users\Daniel\Downloads\numeration (1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1142984"/>
            <a:ext cx="3986043" cy="2714644"/>
          </a:xfrm>
          <a:prstGeom prst="rect">
            <a:avLst/>
          </a:prstGeom>
          <a:noFill/>
        </p:spPr>
      </p:pic>
      <p:grpSp>
        <p:nvGrpSpPr>
          <p:cNvPr id="5" name="4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6" name="5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2" name="11 Flecha derecha"/>
          <p:cNvSpPr/>
          <p:nvPr/>
        </p:nvSpPr>
        <p:spPr>
          <a:xfrm>
            <a:off x="3714744" y="2143116"/>
            <a:ext cx="1571636" cy="5000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 l="64954" t="30273" r="11121" b="35796"/>
          <a:stretch>
            <a:fillRect/>
          </a:stretch>
        </p:blipFill>
        <p:spPr bwMode="auto">
          <a:xfrm>
            <a:off x="5429256" y="1165790"/>
            <a:ext cx="3286148" cy="262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2</a:t>
            </a:r>
            <a:endParaRPr lang="es-ES" sz="3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 r="11585"/>
          <a:stretch>
            <a:fillRect/>
          </a:stretch>
        </p:blipFill>
        <p:spPr bwMode="auto">
          <a:xfrm>
            <a:off x="1500166" y="3752874"/>
            <a:ext cx="6215106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10 Diagrama"/>
          <p:cNvGraphicFramePr/>
          <p:nvPr/>
        </p:nvGraphicFramePr>
        <p:xfrm>
          <a:off x="857224" y="1357298"/>
          <a:ext cx="7572428" cy="48577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3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2" name="11 CuadroTexto"/>
          <p:cNvSpPr txBox="1"/>
          <p:nvPr/>
        </p:nvSpPr>
        <p:spPr>
          <a:xfrm>
            <a:off x="1571604" y="1785926"/>
            <a:ext cx="642942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sz="2400" dirty="0" smtClean="0">
                <a:latin typeface="Century Gothic" pitchFamily="34" charset="0"/>
              </a:rPr>
              <a:t> The software </a:t>
            </a:r>
            <a:r>
              <a:rPr lang="ca-ES" sz="2400" dirty="0" err="1" smtClean="0">
                <a:latin typeface="Century Gothic" pitchFamily="34" charset="0"/>
              </a:rPr>
              <a:t>predicts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correctly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the</a:t>
            </a:r>
            <a:r>
              <a:rPr lang="ca-ES" sz="2400" dirty="0" smtClean="0">
                <a:latin typeface="Century Gothic" pitchFamily="34" charset="0"/>
              </a:rPr>
              <a:t>  </a:t>
            </a:r>
            <a:r>
              <a:rPr lang="ca-ES" sz="2400" dirty="0" err="1" smtClean="0">
                <a:latin typeface="Century Gothic" pitchFamily="34" charset="0"/>
              </a:rPr>
              <a:t>stability</a:t>
            </a:r>
            <a:r>
              <a:rPr lang="ca-ES" sz="2400" dirty="0" smtClean="0">
                <a:latin typeface="Century Gothic" pitchFamily="34" charset="0"/>
              </a:rPr>
              <a:t> of </a:t>
            </a:r>
            <a:r>
              <a:rPr lang="ca-ES" sz="2400" dirty="0" err="1" smtClean="0">
                <a:latin typeface="Century Gothic" pitchFamily="34" charset="0"/>
              </a:rPr>
              <a:t>the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system</a:t>
            </a:r>
            <a:r>
              <a:rPr lang="ca-ES" sz="2400" dirty="0" smtClean="0">
                <a:latin typeface="Century Gothic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ca-ES" sz="2400" dirty="0" smtClean="0">
              <a:latin typeface="Century Gothic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a-ES" sz="2400" dirty="0" smtClean="0">
                <a:latin typeface="Century Gothic" pitchFamily="34" charset="0"/>
              </a:rPr>
              <a:t>The software determines </a:t>
            </a:r>
            <a:r>
              <a:rPr lang="ca-ES" sz="2400" dirty="0" err="1" smtClean="0">
                <a:latin typeface="Century Gothic" pitchFamily="34" charset="0"/>
              </a:rPr>
              <a:t>accurately</a:t>
            </a:r>
            <a:r>
              <a:rPr lang="ca-ES" sz="2400" dirty="0" smtClean="0">
                <a:latin typeface="Century Gothic" pitchFamily="34" charset="0"/>
              </a:rPr>
              <a:t>  </a:t>
            </a:r>
            <a:r>
              <a:rPr lang="ca-ES" sz="2400" dirty="0" err="1" smtClean="0">
                <a:latin typeface="Century Gothic" pitchFamily="34" charset="0"/>
              </a:rPr>
              <a:t>the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metal-ligand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distances</a:t>
            </a:r>
            <a:r>
              <a:rPr lang="ca-ES" sz="2400" dirty="0" smtClean="0">
                <a:latin typeface="Century Gothic" pitchFamily="34" charset="0"/>
              </a:rPr>
              <a:t> in </a:t>
            </a:r>
            <a:r>
              <a:rPr lang="ca-ES" sz="2400" dirty="0" err="1" smtClean="0">
                <a:latin typeface="Century Gothic" pitchFamily="34" charset="0"/>
              </a:rPr>
              <a:t>stable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systems</a:t>
            </a:r>
            <a:r>
              <a:rPr lang="ca-ES" sz="2400" dirty="0" smtClean="0">
                <a:latin typeface="Century Gothic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ca-ES" sz="2400" dirty="0" smtClean="0">
              <a:latin typeface="Century Gothic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a-ES" sz="2400" dirty="0" smtClean="0">
                <a:latin typeface="Century Gothic" pitchFamily="34" charset="0"/>
              </a:rPr>
              <a:t>The software </a:t>
            </a:r>
            <a:r>
              <a:rPr lang="ca-ES" sz="2400" dirty="0" err="1" smtClean="0">
                <a:latin typeface="Century Gothic" pitchFamily="34" charset="0"/>
              </a:rPr>
              <a:t>explains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the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reasons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behind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unstability</a:t>
            </a:r>
            <a:r>
              <a:rPr lang="ca-ES" sz="2400" dirty="0" smtClean="0">
                <a:latin typeface="Century Gothic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ca-ES" sz="2400" dirty="0" smtClean="0">
              <a:latin typeface="Century Gothic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a-ES" sz="2400" dirty="0" err="1" smtClean="0">
                <a:latin typeface="Century Gothic" pitchFamily="34" charset="0"/>
              </a:rPr>
              <a:t>Further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testing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need</a:t>
            </a:r>
            <a:r>
              <a:rPr lang="ca-ES" sz="2400" dirty="0" smtClean="0">
                <a:latin typeface="Century Gothic" pitchFamily="34" charset="0"/>
              </a:rPr>
              <a:t> to be </a:t>
            </a:r>
            <a:r>
              <a:rPr lang="ca-ES" sz="2400" dirty="0" err="1" smtClean="0">
                <a:latin typeface="Century Gothic" pitchFamily="34" charset="0"/>
              </a:rPr>
              <a:t>made</a:t>
            </a:r>
            <a:r>
              <a:rPr lang="ca-ES" sz="2400" dirty="0" smtClean="0">
                <a:latin typeface="Century Gothic" pitchFamily="34" charset="0"/>
              </a:rPr>
              <a:t> to </a:t>
            </a:r>
            <a:r>
              <a:rPr lang="ca-ES" sz="2400" dirty="0" err="1" smtClean="0">
                <a:latin typeface="Century Gothic" pitchFamily="34" charset="0"/>
              </a:rPr>
              <a:t>verify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the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perfect</a:t>
            </a:r>
            <a:r>
              <a:rPr lang="ca-ES" sz="2400" dirty="0" smtClean="0">
                <a:latin typeface="Century Gothic" pitchFamily="34" charset="0"/>
              </a:rPr>
              <a:t> </a:t>
            </a:r>
            <a:r>
              <a:rPr lang="ca-ES" sz="2400" dirty="0" err="1" smtClean="0">
                <a:latin typeface="Century Gothic" pitchFamily="34" charset="0"/>
              </a:rPr>
              <a:t>functioning</a:t>
            </a:r>
            <a:r>
              <a:rPr lang="ca-ES" sz="2400" dirty="0" smtClean="0">
                <a:latin typeface="Century Gothic" pitchFamily="34" charset="0"/>
              </a:rPr>
              <a:t> of </a:t>
            </a:r>
            <a:r>
              <a:rPr lang="ca-ES" sz="2400" dirty="0" err="1" smtClean="0">
                <a:latin typeface="Century Gothic" pitchFamily="34" charset="0"/>
              </a:rPr>
              <a:t>CaDAS</a:t>
            </a:r>
            <a:r>
              <a:rPr lang="ca-ES" sz="2400" dirty="0" smtClean="0">
                <a:latin typeface="Century Gothic" pitchFamily="34" charset="0"/>
              </a:rPr>
              <a:t>.</a:t>
            </a:r>
            <a:endParaRPr lang="ca-ES" sz="2400" dirty="0">
              <a:latin typeface="Century Gothic" pitchFamily="34" charset="0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4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5</a:t>
            </a:r>
            <a:endParaRPr lang="es-ES" sz="3000" dirty="0"/>
          </a:p>
        </p:txBody>
      </p:sp>
      <p:sp>
        <p:nvSpPr>
          <p:cNvPr id="5" name="4 Rectángulo"/>
          <p:cNvSpPr/>
          <p:nvPr/>
        </p:nvSpPr>
        <p:spPr>
          <a:xfrm>
            <a:off x="1214414" y="413073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Bibliography</a:t>
            </a:r>
          </a:p>
        </p:txBody>
      </p:sp>
      <p:sp>
        <p:nvSpPr>
          <p:cNvPr id="7" name="6 Rectángulo"/>
          <p:cNvSpPr/>
          <p:nvPr/>
        </p:nvSpPr>
        <p:spPr>
          <a:xfrm>
            <a:off x="1500166" y="4786322"/>
            <a:ext cx="69294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5.</a:t>
            </a:r>
            <a:r>
              <a:rPr lang="en-US" dirty="0" smtClean="0"/>
              <a:t> Daugherty, R. G., </a:t>
            </a:r>
            <a:r>
              <a:rPr lang="en-US" dirty="0" err="1" smtClean="0"/>
              <a:t>Wasowicz</a:t>
            </a:r>
            <a:r>
              <a:rPr lang="en-US" dirty="0" smtClean="0"/>
              <a:t>, T., </a:t>
            </a:r>
            <a:r>
              <a:rPr lang="en-US" dirty="0" err="1" smtClean="0"/>
              <a:t>Gibney</a:t>
            </a:r>
            <a:r>
              <a:rPr lang="en-US" dirty="0" smtClean="0"/>
              <a:t>, B. R., &amp; </a:t>
            </a:r>
            <a:r>
              <a:rPr lang="en-US" dirty="0" err="1" smtClean="0"/>
              <a:t>DeRose</a:t>
            </a:r>
            <a:r>
              <a:rPr lang="en-US" dirty="0" smtClean="0"/>
              <a:t>, V. J. (2002). Design and spectroscopic characterization of peptide models for the </a:t>
            </a:r>
            <a:r>
              <a:rPr lang="en-US" dirty="0" err="1" smtClean="0"/>
              <a:t>plastocyanin</a:t>
            </a:r>
            <a:r>
              <a:rPr lang="en-US" dirty="0" smtClean="0"/>
              <a:t> copper-binding loop. </a:t>
            </a:r>
            <a:r>
              <a:rPr lang="en-US" i="1" dirty="0" smtClean="0"/>
              <a:t>Inorganic chemistry</a:t>
            </a:r>
            <a:r>
              <a:rPr lang="en-US" dirty="0" smtClean="0"/>
              <a:t>, </a:t>
            </a:r>
            <a:r>
              <a:rPr lang="en-US" i="1" dirty="0" smtClean="0"/>
              <a:t>41</a:t>
            </a:r>
            <a:r>
              <a:rPr lang="en-US" dirty="0" smtClean="0"/>
              <a:t>(10), 2623-2632.</a:t>
            </a:r>
            <a:endParaRPr lang="ca-ES" dirty="0"/>
          </a:p>
        </p:txBody>
      </p:sp>
      <p:sp>
        <p:nvSpPr>
          <p:cNvPr id="8" name="7 Rectángulo"/>
          <p:cNvSpPr/>
          <p:nvPr/>
        </p:nvSpPr>
        <p:spPr>
          <a:xfrm>
            <a:off x="1500198" y="3577240"/>
            <a:ext cx="70008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b="1" dirty="0" smtClean="0"/>
              <a:t>4.</a:t>
            </a:r>
            <a:r>
              <a:rPr lang="ca-ES" dirty="0" smtClean="0"/>
              <a:t> Stewart, A. J., </a:t>
            </a:r>
            <a:r>
              <a:rPr lang="ca-ES" dirty="0" err="1" smtClean="0"/>
              <a:t>Blindauer</a:t>
            </a:r>
            <a:r>
              <a:rPr lang="ca-ES" dirty="0" smtClean="0"/>
              <a:t>, C. A., </a:t>
            </a:r>
            <a:r>
              <a:rPr lang="ca-ES" dirty="0" err="1" smtClean="0"/>
              <a:t>Berezenko</a:t>
            </a:r>
            <a:r>
              <a:rPr lang="ca-ES" dirty="0" smtClean="0"/>
              <a:t>, S., </a:t>
            </a:r>
            <a:r>
              <a:rPr lang="ca-ES" dirty="0" err="1" smtClean="0"/>
              <a:t>Sleep</a:t>
            </a:r>
            <a:r>
              <a:rPr lang="ca-ES" dirty="0" smtClean="0"/>
              <a:t>, D., &amp; </a:t>
            </a:r>
            <a:r>
              <a:rPr lang="ca-ES" dirty="0" err="1" smtClean="0"/>
              <a:t>Sadler</a:t>
            </a:r>
            <a:r>
              <a:rPr lang="ca-ES" dirty="0" smtClean="0"/>
              <a:t>, P. J. (2003). </a:t>
            </a:r>
            <a:r>
              <a:rPr lang="ca-ES" dirty="0" err="1" smtClean="0"/>
              <a:t>Interdomain</a:t>
            </a:r>
            <a:r>
              <a:rPr lang="ca-ES" dirty="0" smtClean="0"/>
              <a:t> zinc </a:t>
            </a:r>
            <a:r>
              <a:rPr lang="ca-ES" dirty="0" err="1" smtClean="0"/>
              <a:t>site</a:t>
            </a:r>
            <a:r>
              <a:rPr lang="ca-ES" dirty="0" smtClean="0"/>
              <a:t> on </a:t>
            </a:r>
            <a:r>
              <a:rPr lang="ca-ES" dirty="0" err="1" smtClean="0"/>
              <a:t>human</a:t>
            </a:r>
            <a:r>
              <a:rPr lang="ca-ES" dirty="0" smtClean="0"/>
              <a:t> </a:t>
            </a:r>
            <a:r>
              <a:rPr lang="ca-ES" dirty="0" err="1" smtClean="0"/>
              <a:t>albumin</a:t>
            </a:r>
            <a:r>
              <a:rPr lang="ca-ES" dirty="0" smtClean="0"/>
              <a:t>. </a:t>
            </a:r>
            <a:r>
              <a:rPr lang="ca-ES" i="1" dirty="0" err="1" smtClean="0"/>
              <a:t>Proceedings</a:t>
            </a:r>
            <a:r>
              <a:rPr lang="ca-ES" i="1" dirty="0" smtClean="0"/>
              <a:t> of </a:t>
            </a:r>
            <a:r>
              <a:rPr lang="ca-ES" i="1" dirty="0" err="1" smtClean="0"/>
              <a:t>the</a:t>
            </a:r>
            <a:r>
              <a:rPr lang="ca-ES" i="1" dirty="0" smtClean="0"/>
              <a:t> National </a:t>
            </a:r>
            <a:r>
              <a:rPr lang="ca-ES" i="1" dirty="0" err="1" smtClean="0"/>
              <a:t>Academy</a:t>
            </a:r>
            <a:r>
              <a:rPr lang="ca-ES" i="1" dirty="0" smtClean="0"/>
              <a:t> of Sciences</a:t>
            </a:r>
            <a:r>
              <a:rPr lang="ca-ES" dirty="0" smtClean="0"/>
              <a:t>, </a:t>
            </a:r>
            <a:r>
              <a:rPr lang="ca-ES" i="1" dirty="0" smtClean="0"/>
              <a:t>100</a:t>
            </a:r>
            <a:r>
              <a:rPr lang="ca-ES" dirty="0" smtClean="0"/>
              <a:t>(7), 3701-3706.</a:t>
            </a:r>
            <a:endParaRPr lang="ca-ES" dirty="0"/>
          </a:p>
        </p:txBody>
      </p:sp>
      <p:sp>
        <p:nvSpPr>
          <p:cNvPr id="9" name="8 Rectángulo"/>
          <p:cNvSpPr/>
          <p:nvPr/>
        </p:nvSpPr>
        <p:spPr>
          <a:xfrm>
            <a:off x="1500166" y="2714620"/>
            <a:ext cx="67151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3.</a:t>
            </a:r>
            <a:r>
              <a:rPr lang="en-US" dirty="0" smtClean="0"/>
              <a:t> </a:t>
            </a:r>
            <a:r>
              <a:rPr lang="en-US" dirty="0" err="1" smtClean="0"/>
              <a:t>Sotomayor</a:t>
            </a:r>
            <a:r>
              <a:rPr lang="en-US" dirty="0" smtClean="0"/>
              <a:t>, M., &amp; </a:t>
            </a:r>
            <a:r>
              <a:rPr lang="en-US" dirty="0" err="1" smtClean="0"/>
              <a:t>Schulten</a:t>
            </a:r>
            <a:r>
              <a:rPr lang="en-US" dirty="0" smtClean="0"/>
              <a:t>, K. (2007). Single-molecule experiments in vitro and in </a:t>
            </a:r>
            <a:r>
              <a:rPr lang="en-US" dirty="0" err="1" smtClean="0"/>
              <a:t>silico</a:t>
            </a:r>
            <a:r>
              <a:rPr lang="en-US" dirty="0" smtClean="0"/>
              <a:t>. </a:t>
            </a:r>
            <a:r>
              <a:rPr lang="en-US" i="1" dirty="0" smtClean="0"/>
              <a:t>Science</a:t>
            </a:r>
            <a:r>
              <a:rPr lang="en-US" dirty="0" smtClean="0"/>
              <a:t>, </a:t>
            </a:r>
            <a:r>
              <a:rPr lang="en-US" i="1" dirty="0" smtClean="0"/>
              <a:t>316</a:t>
            </a:r>
            <a:r>
              <a:rPr lang="en-US" dirty="0" smtClean="0"/>
              <a:t>(5828), 1144-1148.</a:t>
            </a:r>
            <a:endParaRPr lang="ca-ES" dirty="0"/>
          </a:p>
        </p:txBody>
      </p:sp>
      <p:sp>
        <p:nvSpPr>
          <p:cNvPr id="11" name="10 Rectángulo"/>
          <p:cNvSpPr/>
          <p:nvPr/>
        </p:nvSpPr>
        <p:spPr>
          <a:xfrm>
            <a:off x="1500166" y="1857364"/>
            <a:ext cx="6858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b="1" dirty="0" smtClean="0"/>
              <a:t>2.</a:t>
            </a:r>
            <a:r>
              <a:rPr lang="ca-ES" dirty="0" smtClean="0"/>
              <a:t> </a:t>
            </a:r>
            <a:r>
              <a:rPr lang="ca-ES" dirty="0" err="1" smtClean="0"/>
              <a:t>Municoy</a:t>
            </a:r>
            <a:r>
              <a:rPr lang="ca-ES" dirty="0" smtClean="0"/>
              <a:t>, M., &amp; </a:t>
            </a:r>
            <a:r>
              <a:rPr lang="ca-ES" dirty="0" err="1" smtClean="0"/>
              <a:t>Maréchal</a:t>
            </a:r>
            <a:r>
              <a:rPr lang="ca-ES" dirty="0" smtClean="0"/>
              <a:t>, J. D. Modelling and </a:t>
            </a:r>
            <a:r>
              <a:rPr lang="ca-ES" dirty="0" err="1" smtClean="0"/>
              <a:t>development</a:t>
            </a:r>
            <a:r>
              <a:rPr lang="ca-ES" dirty="0" smtClean="0"/>
              <a:t> of a </a:t>
            </a:r>
            <a:r>
              <a:rPr lang="ca-ES" dirty="0" err="1" smtClean="0"/>
              <a:t>transition</a:t>
            </a:r>
            <a:r>
              <a:rPr lang="ca-ES" dirty="0" smtClean="0"/>
              <a:t> </a:t>
            </a:r>
            <a:r>
              <a:rPr lang="ca-ES" dirty="0" err="1" smtClean="0"/>
              <a:t>state</a:t>
            </a:r>
            <a:r>
              <a:rPr lang="ca-ES" dirty="0" smtClean="0"/>
              <a:t> </a:t>
            </a:r>
            <a:r>
              <a:rPr lang="ca-ES" dirty="0" err="1" smtClean="0"/>
              <a:t>force</a:t>
            </a:r>
            <a:r>
              <a:rPr lang="ca-ES" dirty="0" smtClean="0"/>
              <a:t> </a:t>
            </a:r>
            <a:r>
              <a:rPr lang="ca-ES" dirty="0" err="1" smtClean="0"/>
              <a:t>field</a:t>
            </a:r>
            <a:r>
              <a:rPr lang="ca-ES" dirty="0" smtClean="0"/>
              <a:t> and </a:t>
            </a:r>
            <a:r>
              <a:rPr lang="ca-ES" dirty="0" err="1" smtClean="0"/>
              <a:t>its</a:t>
            </a:r>
            <a:r>
              <a:rPr lang="ca-ES" dirty="0" smtClean="0"/>
              <a:t> </a:t>
            </a:r>
            <a:r>
              <a:rPr lang="ca-ES" dirty="0" err="1" smtClean="0"/>
              <a:t>application</a:t>
            </a:r>
            <a:r>
              <a:rPr lang="ca-ES" dirty="0" smtClean="0"/>
              <a:t> to </a:t>
            </a:r>
            <a:r>
              <a:rPr lang="ca-ES" dirty="0" err="1" smtClean="0"/>
              <a:t>an</a:t>
            </a:r>
            <a:r>
              <a:rPr lang="ca-ES" dirty="0" smtClean="0"/>
              <a:t> artificial </a:t>
            </a:r>
            <a:r>
              <a:rPr lang="ca-ES" dirty="0" err="1" smtClean="0"/>
              <a:t>suzukiase</a:t>
            </a:r>
            <a:r>
              <a:rPr lang="ca-ES" dirty="0" smtClean="0"/>
              <a:t>.</a:t>
            </a:r>
            <a:endParaRPr lang="ca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42844" y="2786058"/>
            <a:ext cx="8786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latin typeface="Century Gothic" pitchFamily="34" charset="0"/>
              </a:rPr>
              <a:t>Thank you for your attention</a:t>
            </a:r>
            <a:endParaRPr lang="ca-ES" sz="4800" dirty="0">
              <a:latin typeface="Century Gothic" pitchFamily="34" charset="0"/>
            </a:endParaRPr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6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19</a:t>
            </a:fld>
            <a:endParaRPr lang="es-ES"/>
          </a:p>
        </p:txBody>
      </p:sp>
      <p:grpSp>
        <p:nvGrpSpPr>
          <p:cNvPr id="5" name="4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6" name="5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smtClean="0">
                  <a:latin typeface="Century Gothic" pitchFamily="34" charset="0"/>
                  <a:cs typeface="Arial" pitchFamily="34" charset="0"/>
                </a:rPr>
                <a:t>Question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1214414" y="1428736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Software</a:t>
            </a:r>
            <a:endParaRPr lang="ca-ES" sz="6000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0"/>
          <p:cNvPicPr>
            <a:picLocks noChangeAspect="1" noChangeArrowheads="1"/>
          </p:cNvPicPr>
          <p:nvPr/>
        </p:nvPicPr>
        <p:blipFill>
          <a:blip r:embed="rId3"/>
          <a:srcRect l="18861" t="14357" r="33431" b="12628"/>
          <a:stretch>
            <a:fillRect/>
          </a:stretch>
        </p:blipFill>
        <p:spPr bwMode="auto">
          <a:xfrm>
            <a:off x="3255921" y="1357298"/>
            <a:ext cx="2500330" cy="215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3"/>
          <a:srcRect l="18861" t="14357" r="33431" b="12628"/>
          <a:stretch>
            <a:fillRect/>
          </a:stretch>
        </p:blipFill>
        <p:spPr bwMode="auto">
          <a:xfrm>
            <a:off x="142844" y="1348991"/>
            <a:ext cx="2500330" cy="215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</a:t>
            </a:fld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0" y="3643314"/>
            <a:ext cx="24288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dirty="0" smtClean="0"/>
              <a:t>Metal </a:t>
            </a:r>
            <a:r>
              <a:rPr lang="ca-ES" dirty="0" err="1" smtClean="0"/>
              <a:t>Parameters</a:t>
            </a:r>
            <a:r>
              <a:rPr lang="ca-ES" dirty="0" smtClean="0"/>
              <a:t>:</a:t>
            </a:r>
          </a:p>
          <a:p>
            <a:pPr algn="ctr"/>
            <a:r>
              <a:rPr lang="ca-ES" dirty="0" smtClean="0"/>
              <a:t>Masses</a:t>
            </a:r>
            <a:r>
              <a:rPr lang="ca-ES" dirty="0" smtClean="0"/>
              <a:t>, angles, </a:t>
            </a:r>
            <a:r>
              <a:rPr lang="ca-ES" dirty="0" err="1" smtClean="0"/>
              <a:t>charges</a:t>
            </a:r>
            <a:r>
              <a:rPr lang="ca-ES" dirty="0" smtClean="0"/>
              <a:t>,  </a:t>
            </a:r>
            <a:r>
              <a:rPr lang="ca-ES" dirty="0" err="1" smtClean="0"/>
              <a:t>VdW</a:t>
            </a:r>
            <a:r>
              <a:rPr lang="ca-ES" dirty="0" smtClean="0"/>
              <a:t> </a:t>
            </a:r>
            <a:r>
              <a:rPr lang="ca-ES" dirty="0" err="1" smtClean="0"/>
              <a:t>radius</a:t>
            </a:r>
            <a:r>
              <a:rPr lang="ca-ES" dirty="0" smtClean="0"/>
              <a:t>.</a:t>
            </a:r>
            <a:endParaRPr lang="ca-ES" dirty="0"/>
          </a:p>
        </p:txBody>
      </p:sp>
      <p:pic>
        <p:nvPicPr>
          <p:cNvPr id="1030" name="Picture 6" descr="Forbidden, Red, Cross, Delete, Cancel, Denied, Err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6305" y="4857760"/>
            <a:ext cx="933409" cy="933409"/>
          </a:xfrm>
          <a:prstGeom prst="rect">
            <a:avLst/>
          </a:prstGeom>
          <a:noFill/>
        </p:spPr>
      </p:pic>
      <p:grpSp>
        <p:nvGrpSpPr>
          <p:cNvPr id="9" name="8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10" name="9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11" name="10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2" name="11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6" name="15 CuadroTexto"/>
          <p:cNvSpPr txBox="1"/>
          <p:nvPr/>
        </p:nvSpPr>
        <p:spPr>
          <a:xfrm>
            <a:off x="3327359" y="3604258"/>
            <a:ext cx="2357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dirty="0" smtClean="0"/>
              <a:t>Metal </a:t>
            </a:r>
            <a:r>
              <a:rPr lang="ca-ES" dirty="0" err="1" smtClean="0"/>
              <a:t>Parameters</a:t>
            </a:r>
            <a:r>
              <a:rPr lang="ca-ES" dirty="0" smtClean="0"/>
              <a:t>:</a:t>
            </a:r>
          </a:p>
          <a:p>
            <a:pPr algn="ctr"/>
            <a:r>
              <a:rPr lang="ca-ES" dirty="0" smtClean="0"/>
              <a:t>M</a:t>
            </a:r>
            <a:r>
              <a:rPr lang="ca-ES" dirty="0" smtClean="0"/>
              <a:t>asses</a:t>
            </a:r>
            <a:r>
              <a:rPr lang="ca-ES" dirty="0" smtClean="0"/>
              <a:t>, angles, </a:t>
            </a:r>
            <a:r>
              <a:rPr lang="ca-ES" dirty="0" err="1" smtClean="0"/>
              <a:t>charges</a:t>
            </a:r>
            <a:r>
              <a:rPr lang="ca-ES" dirty="0" smtClean="0"/>
              <a:t>,  </a:t>
            </a:r>
            <a:r>
              <a:rPr lang="ca-ES" dirty="0" err="1" smtClean="0"/>
              <a:t>VdW</a:t>
            </a:r>
            <a:r>
              <a:rPr lang="ca-ES" dirty="0" smtClean="0"/>
              <a:t> </a:t>
            </a:r>
            <a:r>
              <a:rPr lang="ca-ES" dirty="0" err="1" smtClean="0"/>
              <a:t>radius</a:t>
            </a:r>
            <a:r>
              <a:rPr lang="ca-ES" dirty="0" smtClean="0"/>
              <a:t>.</a:t>
            </a:r>
            <a:endParaRPr lang="ca-ES" dirty="0"/>
          </a:p>
        </p:txBody>
      </p:sp>
      <p:pic>
        <p:nvPicPr>
          <p:cNvPr id="1032" name="Picture 8" descr="Tick, Mark, Ok, Perfect, Check, Done, Sign, Good, Gree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06811" y="4747267"/>
            <a:ext cx="1198550" cy="1110625"/>
          </a:xfrm>
          <a:prstGeom prst="rect">
            <a:avLst/>
          </a:prstGeom>
          <a:noFill/>
        </p:spPr>
      </p:pic>
      <p:sp>
        <p:nvSpPr>
          <p:cNvPr id="20" name="19 CuadroTexto"/>
          <p:cNvSpPr txBox="1"/>
          <p:nvPr/>
        </p:nvSpPr>
        <p:spPr>
          <a:xfrm>
            <a:off x="6453206" y="3514555"/>
            <a:ext cx="2357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dirty="0" smtClean="0"/>
              <a:t>Metal </a:t>
            </a:r>
            <a:r>
              <a:rPr lang="ca-ES" dirty="0" err="1" smtClean="0"/>
              <a:t>Geometry</a:t>
            </a:r>
            <a:r>
              <a:rPr lang="ca-ES" dirty="0" smtClean="0"/>
              <a:t> </a:t>
            </a:r>
          </a:p>
          <a:p>
            <a:pPr algn="ctr"/>
            <a:r>
              <a:rPr lang="ca-ES" dirty="0" smtClean="0"/>
              <a:t>&amp;</a:t>
            </a:r>
          </a:p>
          <a:p>
            <a:pPr algn="ctr"/>
            <a:r>
              <a:rPr lang="ca-ES" dirty="0" smtClean="0"/>
              <a:t>Metal </a:t>
            </a:r>
            <a:r>
              <a:rPr lang="ca-ES" dirty="0" err="1" smtClean="0"/>
              <a:t>Stability</a:t>
            </a:r>
            <a:endParaRPr lang="ca-ES" dirty="0" smtClean="0"/>
          </a:p>
          <a:p>
            <a:pPr algn="ctr"/>
            <a:r>
              <a:rPr lang="ca-ES" dirty="0" smtClean="0"/>
              <a:t>Over time</a:t>
            </a:r>
          </a:p>
        </p:txBody>
      </p:sp>
      <p:pic>
        <p:nvPicPr>
          <p:cNvPr id="21" name="Picture 8" descr="Tick, Mark, Ok, Perfect, Check, Done, Sign, Good, Gree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32658" y="4818705"/>
            <a:ext cx="1198550" cy="1110625"/>
          </a:xfrm>
          <a:prstGeom prst="rect">
            <a:avLst/>
          </a:prstGeom>
          <a:noFill/>
        </p:spPr>
      </p:pic>
      <p:pic>
        <p:nvPicPr>
          <p:cNvPr id="24" name="zn_movie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6262710" y="1357298"/>
            <a:ext cx="2738446" cy="2053835"/>
          </a:xfrm>
          <a:prstGeom prst="rect">
            <a:avLst/>
          </a:prstGeom>
        </p:spPr>
      </p:pic>
      <p:sp>
        <p:nvSpPr>
          <p:cNvPr id="26" name="25 Flecha derecha"/>
          <p:cNvSpPr/>
          <p:nvPr/>
        </p:nvSpPr>
        <p:spPr>
          <a:xfrm>
            <a:off x="5786446" y="3929066"/>
            <a:ext cx="928694" cy="214314"/>
          </a:xfrm>
          <a:prstGeom prst="rightArrow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7" name="26 Flecha derecha"/>
          <p:cNvSpPr/>
          <p:nvPr/>
        </p:nvSpPr>
        <p:spPr>
          <a:xfrm>
            <a:off x="2571736" y="4000504"/>
            <a:ext cx="714380" cy="214314"/>
          </a:xfrm>
          <a:prstGeom prst="rightArrow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pSp>
        <p:nvGrpSpPr>
          <p:cNvPr id="22" name="21 Grupo"/>
          <p:cNvGrpSpPr/>
          <p:nvPr/>
        </p:nvGrpSpPr>
        <p:grpSpPr>
          <a:xfrm>
            <a:off x="1857356" y="3081409"/>
            <a:ext cx="2286016" cy="2062103"/>
            <a:chOff x="1857356" y="3081409"/>
            <a:chExt cx="2286016" cy="2062103"/>
          </a:xfrm>
        </p:grpSpPr>
        <p:sp>
          <p:nvSpPr>
            <p:cNvPr id="29" name="28 CuadroTexto"/>
            <p:cNvSpPr txBox="1"/>
            <p:nvPr/>
          </p:nvSpPr>
          <p:spPr>
            <a:xfrm>
              <a:off x="1857356" y="3081409"/>
              <a:ext cx="2143140" cy="2062103"/>
            </a:xfrm>
            <a:prstGeom prst="rect">
              <a:avLst/>
            </a:prstGeom>
            <a:solidFill>
              <a:schemeClr val="dk1">
                <a:alpha val="22000"/>
              </a:schemeClr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endPara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endParaRPr>
            </a:p>
            <a:p>
              <a:pPr algn="ctr"/>
              <a:endPara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endParaRPr>
            </a:p>
            <a:p>
              <a:pPr algn="ctr"/>
              <a:endPara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endParaRPr>
            </a:p>
            <a:p>
              <a:pPr algn="ctr"/>
              <a:endPara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endParaRPr>
            </a:p>
          </p:txBody>
        </p:sp>
        <p:sp>
          <p:nvSpPr>
            <p:cNvPr id="33" name="32 CuadroTexto"/>
            <p:cNvSpPr txBox="1"/>
            <p:nvPr/>
          </p:nvSpPr>
          <p:spPr>
            <a:xfrm>
              <a:off x="1857356" y="3500438"/>
              <a:ext cx="22860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sz="2400" b="1" dirty="0" err="1" smtClean="0"/>
                <a:t>Parametrization</a:t>
              </a:r>
              <a:endParaRPr lang="ca-E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8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0</a:t>
            </a:fld>
            <a:endParaRPr lang="es-ES"/>
          </a:p>
        </p:txBody>
      </p:sp>
      <p:grpSp>
        <p:nvGrpSpPr>
          <p:cNvPr id="5" name="4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6" name="5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smtClean="0">
                  <a:latin typeface="Century Gothic" pitchFamily="34" charset="0"/>
                  <a:cs typeface="Arial" pitchFamily="34" charset="0"/>
                </a:rPr>
                <a:t>Question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1214414" y="1428736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Hartree </a:t>
            </a:r>
            <a:r>
              <a:rPr lang="ca-ES" sz="6000" dirty="0" err="1" smtClean="0">
                <a:latin typeface="Century Gothic" pitchFamily="34" charset="0"/>
              </a:rPr>
              <a:t>Fock</a:t>
            </a:r>
            <a:endParaRPr lang="ca-ES" sz="6000" dirty="0" smtClean="0">
              <a:latin typeface="Century Gothic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85918" y="4500570"/>
          <a:ext cx="5562600" cy="1739900"/>
        </p:xfrm>
        <a:graphic>
          <a:graphicData uri="http://schemas.openxmlformats.org/presentationml/2006/ole">
            <p:oleObj spid="_x0000_s1026" name="数式" r:id="rId3" imgW="3009600" imgH="93960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57290" y="3071810"/>
          <a:ext cx="3348037" cy="533400"/>
        </p:xfrm>
        <a:graphic>
          <a:graphicData uri="http://schemas.openxmlformats.org/presentationml/2006/ole">
            <p:oleObj spid="_x0000_s1027" name="Ecuación" r:id="rId4" imgW="1422360" imgH="203040" progId="Equation.3">
              <p:embed/>
            </p:oleObj>
          </a:graphicData>
        </a:graphic>
      </p:graphicFrame>
      <p:sp>
        <p:nvSpPr>
          <p:cNvPr id="14" name="13 Abrir llave"/>
          <p:cNvSpPr/>
          <p:nvPr/>
        </p:nvSpPr>
        <p:spPr>
          <a:xfrm>
            <a:off x="4786314" y="2571744"/>
            <a:ext cx="500066" cy="157163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5" name="14 CuadroTexto"/>
          <p:cNvSpPr txBox="1"/>
          <p:nvPr/>
        </p:nvSpPr>
        <p:spPr>
          <a:xfrm>
            <a:off x="5286380" y="2928934"/>
            <a:ext cx="35004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Born </a:t>
            </a:r>
            <a:r>
              <a:rPr lang="ca-ES" dirty="0" err="1" smtClean="0"/>
              <a:t>Oppenheimer</a:t>
            </a:r>
            <a:r>
              <a:rPr lang="ca-ES" dirty="0" smtClean="0"/>
              <a:t> </a:t>
            </a:r>
            <a:r>
              <a:rPr lang="ca-ES" dirty="0" err="1" smtClean="0"/>
              <a:t>Approximation</a:t>
            </a:r>
            <a:endParaRPr lang="ca-ES" dirty="0" smtClean="0"/>
          </a:p>
          <a:p>
            <a:pPr>
              <a:buFont typeface="Arial" pitchFamily="34" charset="0"/>
              <a:buChar char="•"/>
            </a:pPr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err="1" smtClean="0"/>
              <a:t>Hartree-Fock</a:t>
            </a:r>
            <a:r>
              <a:rPr lang="ca-ES" dirty="0" smtClean="0"/>
              <a:t> </a:t>
            </a:r>
            <a:r>
              <a:rPr lang="ca-ES" dirty="0" err="1" smtClean="0"/>
              <a:t>Approximation</a:t>
            </a:r>
            <a:endParaRPr lang="ca-ES" dirty="0"/>
          </a:p>
        </p:txBody>
      </p:sp>
      <p:sp>
        <p:nvSpPr>
          <p:cNvPr id="16" name="15 Flecha abajo"/>
          <p:cNvSpPr/>
          <p:nvPr/>
        </p:nvSpPr>
        <p:spPr>
          <a:xfrm>
            <a:off x="4071934" y="3571876"/>
            <a:ext cx="142876" cy="71438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7" name="16 Elipse"/>
          <p:cNvSpPr/>
          <p:nvPr/>
        </p:nvSpPr>
        <p:spPr>
          <a:xfrm>
            <a:off x="3857620" y="3071810"/>
            <a:ext cx="571504" cy="571504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1</a:t>
            </a:fld>
            <a:endParaRPr lang="es-ES"/>
          </a:p>
        </p:txBody>
      </p:sp>
      <p:grpSp>
        <p:nvGrpSpPr>
          <p:cNvPr id="5" name="4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6" name="5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smtClean="0">
                  <a:latin typeface="Century Gothic" pitchFamily="34" charset="0"/>
                  <a:cs typeface="Arial" pitchFamily="34" charset="0"/>
                </a:rPr>
                <a:t>Questions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1214414" y="1214422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DFT</a:t>
            </a:r>
            <a:endParaRPr lang="ca-ES" sz="6000" dirty="0" smtClean="0">
              <a:latin typeface="Century Gothic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1357290" y="2214554"/>
            <a:ext cx="69294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b="1" dirty="0" smtClean="0"/>
              <a:t>Pierre </a:t>
            </a:r>
            <a:r>
              <a:rPr lang="ca-ES" b="1" dirty="0" err="1" smtClean="0"/>
              <a:t>Hohenber</a:t>
            </a:r>
            <a:r>
              <a:rPr lang="ca-ES" b="1" dirty="0" smtClean="0"/>
              <a:t> and </a:t>
            </a:r>
            <a:r>
              <a:rPr lang="ca-ES" b="1" dirty="0" err="1" smtClean="0"/>
              <a:t>Walter</a:t>
            </a:r>
            <a:r>
              <a:rPr lang="ca-ES" b="1" dirty="0" smtClean="0"/>
              <a:t> </a:t>
            </a:r>
            <a:r>
              <a:rPr lang="ca-ES" b="1" dirty="0" err="1" smtClean="0"/>
              <a:t>Kohn</a:t>
            </a:r>
            <a:r>
              <a:rPr lang="ca-ES" b="1" dirty="0" smtClean="0"/>
              <a:t> 1964:</a:t>
            </a:r>
          </a:p>
          <a:p>
            <a:pPr algn="ctr"/>
            <a:endParaRPr lang="ca-ES" dirty="0" smtClean="0"/>
          </a:p>
          <a:p>
            <a:pPr algn="ctr">
              <a:buFont typeface="Arial" pitchFamily="34" charset="0"/>
              <a:buChar char="•"/>
            </a:pPr>
            <a:r>
              <a:rPr lang="ca-ES" sz="2400" dirty="0" smtClean="0"/>
              <a:t> All </a:t>
            </a:r>
            <a:r>
              <a:rPr lang="ca-ES" sz="2400" dirty="0" err="1" smtClean="0"/>
              <a:t>the</a:t>
            </a:r>
            <a:r>
              <a:rPr lang="ca-ES" sz="2400" dirty="0" smtClean="0"/>
              <a:t> </a:t>
            </a:r>
            <a:r>
              <a:rPr lang="ca-ES" sz="2400" dirty="0" err="1" smtClean="0"/>
              <a:t>information</a:t>
            </a:r>
            <a:r>
              <a:rPr lang="ca-ES" sz="2400" dirty="0" smtClean="0"/>
              <a:t> is </a:t>
            </a:r>
            <a:r>
              <a:rPr lang="ca-ES" sz="2400" dirty="0" err="1" smtClean="0"/>
              <a:t>contained</a:t>
            </a:r>
            <a:r>
              <a:rPr lang="ca-ES" sz="2400" dirty="0" smtClean="0"/>
              <a:t> in </a:t>
            </a:r>
            <a:r>
              <a:rPr lang="ca-ES" sz="2400" dirty="0" err="1" smtClean="0"/>
              <a:t>the</a:t>
            </a:r>
            <a:r>
              <a:rPr lang="ca-ES" sz="2400" dirty="0" smtClean="0"/>
              <a:t> </a:t>
            </a:r>
            <a:r>
              <a:rPr lang="ca-ES" sz="2400" dirty="0" err="1" smtClean="0"/>
              <a:t>density</a:t>
            </a:r>
            <a:r>
              <a:rPr lang="ca-ES" sz="2400" dirty="0" smtClean="0"/>
              <a:t> n(r), a    simple </a:t>
            </a:r>
            <a:r>
              <a:rPr lang="ca-ES" sz="2400" dirty="0" err="1" smtClean="0"/>
              <a:t>function</a:t>
            </a:r>
            <a:r>
              <a:rPr lang="ca-ES" sz="2400" dirty="0" smtClean="0"/>
              <a:t> of 3 </a:t>
            </a:r>
            <a:r>
              <a:rPr lang="ca-ES" sz="2400" dirty="0" err="1" smtClean="0"/>
              <a:t>coordinates</a:t>
            </a:r>
            <a:r>
              <a:rPr lang="ca-ES" sz="2400" dirty="0" smtClean="0"/>
              <a:t>.</a:t>
            </a:r>
            <a:endParaRPr lang="ca-ES" sz="2400" dirty="0"/>
          </a:p>
        </p:txBody>
      </p:sp>
      <p:pic>
        <p:nvPicPr>
          <p:cNvPr id="13" name="Picture 4" descr="save"/>
          <p:cNvPicPr>
            <a:picLocks noChangeAspect="1" noChangeArrowheads="1"/>
          </p:cNvPicPr>
          <p:nvPr/>
        </p:nvPicPr>
        <p:blipFill>
          <a:blip r:embed="rId2"/>
          <a:srcRect l="14196" t="24878" r="11277" b="41280"/>
          <a:stretch>
            <a:fillRect/>
          </a:stretch>
        </p:blipFill>
        <p:spPr bwMode="auto">
          <a:xfrm>
            <a:off x="2214546" y="3597957"/>
            <a:ext cx="5429288" cy="31886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2</a:t>
            </a:fld>
            <a:endParaRPr lang="es-E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1214422"/>
            <a:ext cx="8215370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42910" y="2333647"/>
          <a:ext cx="2990850" cy="4167187"/>
        </p:xfrm>
        <a:graphic>
          <a:graphicData uri="http://schemas.openxmlformats.org/presentationml/2006/ole">
            <p:oleObj spid="_x0000_s2050" name="Equation" r:id="rId4" imgW="1904760" imgH="2654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643438" y="1881779"/>
          <a:ext cx="2071702" cy="2047287"/>
        </p:xfrm>
        <a:graphic>
          <a:graphicData uri="http://schemas.openxmlformats.org/presentationml/2006/ole">
            <p:oleObj spid="_x0000_s2051" name="Chart" r:id="rId5" imgW="1857493" imgH="2028648" progId="MSGraph.Chart.8">
              <p:embed followColorScheme="full"/>
            </p:oleObj>
          </a:graphicData>
        </a:graphic>
      </p:graphicFrame>
      <p:sp>
        <p:nvSpPr>
          <p:cNvPr id="9" name="8 Flecha derecha"/>
          <p:cNvSpPr/>
          <p:nvPr/>
        </p:nvSpPr>
        <p:spPr>
          <a:xfrm>
            <a:off x="2786050" y="2786058"/>
            <a:ext cx="185738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0" name="9 Flecha derecha"/>
          <p:cNvSpPr/>
          <p:nvPr/>
        </p:nvSpPr>
        <p:spPr>
          <a:xfrm>
            <a:off x="3714744" y="4143380"/>
            <a:ext cx="2643206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053" name="Picture 5" descr="Resultado de imagen de lennard jones plo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43372" y="4714884"/>
            <a:ext cx="2857520" cy="2000264"/>
          </a:xfrm>
          <a:prstGeom prst="rect">
            <a:avLst/>
          </a:prstGeom>
          <a:noFill/>
        </p:spPr>
      </p:pic>
      <p:sp>
        <p:nvSpPr>
          <p:cNvPr id="12" name="11 Flecha derecha"/>
          <p:cNvSpPr/>
          <p:nvPr/>
        </p:nvSpPr>
        <p:spPr>
          <a:xfrm>
            <a:off x="2571736" y="5572140"/>
            <a:ext cx="1500198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2055" name="Picture 7" descr="Resultado de imagen de tornsion plot periodical functio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16" y="3546914"/>
            <a:ext cx="1912870" cy="1382284"/>
          </a:xfrm>
          <a:prstGeom prst="rect">
            <a:avLst/>
          </a:prstGeom>
          <a:noFill/>
        </p:spPr>
      </p:pic>
      <p:sp>
        <p:nvSpPr>
          <p:cNvPr id="14" name="13 Rectángulo"/>
          <p:cNvSpPr/>
          <p:nvPr/>
        </p:nvSpPr>
        <p:spPr>
          <a:xfrm>
            <a:off x="1071538" y="127321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FORCEFIELD</a:t>
            </a:r>
            <a:endParaRPr lang="ca-ES" sz="6000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3</a:t>
            </a:fld>
            <a:endParaRPr lang="es-E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000100" y="1375406"/>
          <a:ext cx="1114420" cy="474015"/>
        </p:xfrm>
        <a:graphic>
          <a:graphicData uri="http://schemas.openxmlformats.org/presentationml/2006/ole">
            <p:oleObj spid="_x0000_s36866" name="Ecuación" r:id="rId3" imgW="507960" imgH="215640" progId="Equation.3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219200" y="4638695"/>
          <a:ext cx="4495800" cy="369888"/>
        </p:xfrm>
        <a:graphic>
          <a:graphicData uri="http://schemas.openxmlformats.org/presentationml/2006/ole">
            <p:oleObj spid="_x0000_s36867" name="Equation" r:id="rId4" imgW="2781000" imgH="228600" progId="Equation.3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19200" y="3419495"/>
          <a:ext cx="4953000" cy="682625"/>
        </p:xfrm>
        <a:graphic>
          <a:graphicData uri="http://schemas.openxmlformats.org/presentationml/2006/ole">
            <p:oleObj spid="_x0000_s36868" name="Equation" r:id="rId5" imgW="2679480" imgH="393480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071538" y="2357430"/>
          <a:ext cx="5029200" cy="657225"/>
        </p:xfrm>
        <a:graphic>
          <a:graphicData uri="http://schemas.openxmlformats.org/presentationml/2006/ole">
            <p:oleObj spid="_x0000_s36869" name="Equation" r:id="rId6" imgW="2692080" imgH="393480" progId="Equation.3">
              <p:embed/>
            </p:oleObj>
          </a:graphicData>
        </a:graphic>
      </p:graphicFrame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7162800" y="181929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a-E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8229600" y="143829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a-E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858000" y="2119333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{r(t), v(t)}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7467600" y="1590695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a-E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914400" y="1971695"/>
            <a:ext cx="2484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The new position at </a:t>
            </a:r>
            <a:r>
              <a:rPr lang="en-US" altLang="zh-CN" dirty="0" err="1">
                <a:ea typeface="宋体" pitchFamily="2" charset="-122"/>
              </a:rPr>
              <a:t>t+</a:t>
            </a:r>
            <a:r>
              <a:rPr lang="en-US" altLang="zh-CN" dirty="0" err="1">
                <a:latin typeface="Symbol" pitchFamily="18" charset="2"/>
                <a:ea typeface="宋体" pitchFamily="2" charset="-122"/>
              </a:rPr>
              <a:t>D</a:t>
            </a:r>
            <a:r>
              <a:rPr lang="en-US" altLang="zh-CN" dirty="0" err="1">
                <a:ea typeface="宋体" pitchFamily="2" charset="-122"/>
              </a:rPr>
              <a:t>t</a:t>
            </a:r>
            <a:r>
              <a:rPr lang="en-US" altLang="zh-CN" dirty="0">
                <a:ea typeface="宋体" pitchFamily="2" charset="-122"/>
              </a:rPr>
              <a:t>: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98525" y="3003570"/>
            <a:ext cx="311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milarly, the old position at t-</a:t>
            </a:r>
            <a:r>
              <a:rPr lang="en-US" altLang="zh-CN">
                <a:latin typeface="Symbol" pitchFamily="18" charset="2"/>
                <a:ea typeface="宋体" pitchFamily="2" charset="-122"/>
              </a:rPr>
              <a:t>D</a:t>
            </a:r>
            <a:r>
              <a:rPr lang="en-US" altLang="zh-CN">
                <a:ea typeface="宋体" pitchFamily="2" charset="-122"/>
              </a:rPr>
              <a:t>t: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162800" y="242889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1)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162800" y="349569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2)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14400" y="4105295"/>
            <a:ext cx="1597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Add (1) and (2):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98525" y="5218133"/>
            <a:ext cx="2297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hus the velocity at t is: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239000" y="456249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3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43000" y="5629295"/>
          <a:ext cx="4800600" cy="657225"/>
        </p:xfrm>
        <a:graphic>
          <a:graphicData uri="http://schemas.openxmlformats.org/presentationml/2006/ole">
            <p:oleObj spid="_x0000_s36870" name="Equation" r:id="rId7" imgW="2869920" imgH="393480" progId="Equation.3">
              <p:embed/>
            </p:oleObj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7146925" y="5827733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(4)</a:t>
            </a:r>
          </a:p>
        </p:txBody>
      </p:sp>
      <p:sp>
        <p:nvSpPr>
          <p:cNvPr id="22" name="21 Rectángulo"/>
          <p:cNvSpPr/>
          <p:nvPr/>
        </p:nvSpPr>
        <p:spPr>
          <a:xfrm>
            <a:off x="1071538" y="357166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MD 1</a:t>
            </a:r>
            <a:endParaRPr lang="ca-ES" sz="6000" dirty="0" smtClean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5" grpId="1"/>
      <p:bldP spid="16" grpId="0"/>
      <p:bldP spid="17" grpId="0"/>
      <p:bldP spid="18" grpId="0"/>
      <p:bldP spid="19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24</a:t>
            </a:fld>
            <a:endParaRPr lang="es-E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84335" y="2643182"/>
            <a:ext cx="6595011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Program </a:t>
            </a:r>
            <a:r>
              <a:rPr lang="en-US" altLang="zh-CN" dirty="0" smtClean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MD</a:t>
            </a:r>
            <a:r>
              <a:rPr lang="en-US" altLang="zh-CN" dirty="0">
                <a:ea typeface="宋体" pitchFamily="2" charset="-122"/>
              </a:rPr>
              <a:t>			simple MD program</a:t>
            </a:r>
          </a:p>
          <a:p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 call init				initialization</a:t>
            </a:r>
          </a:p>
          <a:p>
            <a:r>
              <a:rPr lang="en-US" altLang="zh-CN" dirty="0">
                <a:ea typeface="宋体" pitchFamily="2" charset="-122"/>
              </a:rPr>
              <a:t>  t = 0</a:t>
            </a:r>
          </a:p>
          <a:p>
            <a:r>
              <a:rPr lang="en-US" altLang="zh-CN" dirty="0">
                <a:ea typeface="宋体" pitchFamily="2" charset="-122"/>
              </a:rPr>
              <a:t> do while (t .lt. </a:t>
            </a:r>
            <a:r>
              <a:rPr lang="en-US" altLang="zh-CN" dirty="0" err="1">
                <a:ea typeface="宋体" pitchFamily="2" charset="-122"/>
              </a:rPr>
              <a:t>tmax</a:t>
            </a:r>
            <a:r>
              <a:rPr lang="en-US" altLang="zh-CN" dirty="0">
                <a:ea typeface="宋体" pitchFamily="2" charset="-122"/>
              </a:rPr>
              <a:t>)		MD loop</a:t>
            </a:r>
          </a:p>
          <a:p>
            <a:r>
              <a:rPr lang="en-US" altLang="zh-CN" dirty="0">
                <a:ea typeface="宋体" pitchFamily="2" charset="-122"/>
              </a:rPr>
              <a:t>     call force (x, f, en)		calculate the force</a:t>
            </a:r>
          </a:p>
          <a:p>
            <a:r>
              <a:rPr lang="en-US" altLang="zh-CN" dirty="0">
                <a:ea typeface="宋体" pitchFamily="2" charset="-122"/>
              </a:rPr>
              <a:t>     call integrate (x, f, en)		integrate equation of motion</a:t>
            </a:r>
          </a:p>
          <a:p>
            <a:r>
              <a:rPr lang="en-US" altLang="zh-CN" dirty="0">
                <a:ea typeface="宋体" pitchFamily="2" charset="-122"/>
              </a:rPr>
              <a:t>     t = t + </a:t>
            </a:r>
            <a:r>
              <a:rPr lang="en-US" altLang="zh-CN" dirty="0" err="1">
                <a:ea typeface="宋体" pitchFamily="2" charset="-122"/>
              </a:rPr>
              <a:t>delt</a:t>
            </a:r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     call sample			</a:t>
            </a:r>
            <a:r>
              <a:rPr lang="en-US" altLang="zh-CN" dirty="0" err="1">
                <a:ea typeface="宋体" pitchFamily="2" charset="-122"/>
              </a:rPr>
              <a:t>sample</a:t>
            </a:r>
            <a:r>
              <a:rPr lang="en-US" altLang="zh-CN" dirty="0">
                <a:ea typeface="宋体" pitchFamily="2" charset="-122"/>
              </a:rPr>
              <a:t> averages</a:t>
            </a:r>
          </a:p>
          <a:p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err="1">
                <a:ea typeface="宋体" pitchFamily="2" charset="-122"/>
              </a:rPr>
              <a:t>enddo</a:t>
            </a:r>
            <a:endParaRPr lang="en-US" altLang="zh-CN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 stop</a:t>
            </a:r>
          </a:p>
          <a:p>
            <a:r>
              <a:rPr lang="en-US" altLang="zh-CN" dirty="0">
                <a:ea typeface="宋体" pitchFamily="2" charset="-122"/>
              </a:rPr>
              <a:t> end</a:t>
            </a:r>
          </a:p>
          <a:p>
            <a:r>
              <a:rPr lang="en-US" altLang="zh-CN" dirty="0">
                <a:ea typeface="宋体" pitchFamily="2" charset="-122"/>
              </a:rPr>
              <a:t>     </a:t>
            </a:r>
          </a:p>
          <a:p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928662" y="357166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a-ES" sz="6000" dirty="0" smtClean="0">
                <a:latin typeface="Century Gothic" pitchFamily="34" charset="0"/>
              </a:rPr>
              <a:t>MD 2</a:t>
            </a:r>
            <a:endParaRPr lang="ca-ES" sz="6000" dirty="0" smtClean="0">
              <a:latin typeface="Century Gothic" pitchFamily="34" charset="0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1214414" y="1428736"/>
            <a:ext cx="728667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err="1" smtClean="0"/>
              <a:t>Ergodic</a:t>
            </a:r>
            <a:r>
              <a:rPr lang="en-US" b="1" dirty="0" smtClean="0"/>
              <a:t> hypothesis:</a:t>
            </a:r>
            <a:r>
              <a:rPr lang="en-US" dirty="0" smtClean="0"/>
              <a:t> </a:t>
            </a:r>
            <a:r>
              <a:rPr lang="en-US" dirty="0" smtClean="0"/>
              <a:t>instead of calculating the partition function to obtain </a:t>
            </a:r>
            <a:r>
              <a:rPr lang="en-US" dirty="0" smtClean="0"/>
              <a:t>ensemble averages</a:t>
            </a:r>
            <a:r>
              <a:rPr lang="en-US" dirty="0" smtClean="0"/>
              <a:t>, such as energy, values are replaced by time averages over the </a:t>
            </a:r>
            <a:r>
              <a:rPr lang="en-US" dirty="0" smtClean="0"/>
              <a:t>simula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aniel\Downloads\transition.png"/>
          <p:cNvPicPr>
            <a:picLocks noChangeAspect="1" noChangeArrowheads="1"/>
          </p:cNvPicPr>
          <p:nvPr/>
        </p:nvPicPr>
        <p:blipFill>
          <a:blip r:embed="rId2"/>
          <a:srcRect t="1205" r="3634" b="3614"/>
          <a:stretch>
            <a:fillRect/>
          </a:stretch>
        </p:blipFill>
        <p:spPr bwMode="auto">
          <a:xfrm>
            <a:off x="357158" y="1214422"/>
            <a:ext cx="8358246" cy="5206799"/>
          </a:xfrm>
          <a:prstGeom prst="rect">
            <a:avLst/>
          </a:prstGeom>
          <a:noFill/>
        </p:spPr>
      </p:pic>
      <p:grpSp>
        <p:nvGrpSpPr>
          <p:cNvPr id="20" name="19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21" name="20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22" name="21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3" name="22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4" name="23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5" name="24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1</a:t>
            </a:r>
            <a:endParaRPr lang="es-ES" sz="30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642910" y="6357958"/>
            <a:ext cx="77153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1. </a:t>
            </a:r>
            <a:r>
              <a:rPr lang="ca-ES" sz="1500" dirty="0" err="1" smtClean="0"/>
              <a:t>Transition</a:t>
            </a:r>
            <a:r>
              <a:rPr lang="ca-ES" sz="1500" dirty="0" smtClean="0"/>
              <a:t> </a:t>
            </a:r>
            <a:r>
              <a:rPr lang="ca-ES" sz="1500" dirty="0" err="1" smtClean="0"/>
              <a:t>Metals</a:t>
            </a:r>
            <a:r>
              <a:rPr lang="ca-ES" sz="1500" dirty="0" smtClean="0"/>
              <a:t> Applications</a:t>
            </a:r>
            <a:endParaRPr lang="ca-E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142984"/>
            <a:ext cx="7286676" cy="534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Rectángulo"/>
          <p:cNvSpPr/>
          <p:nvPr/>
        </p:nvSpPr>
        <p:spPr>
          <a:xfrm>
            <a:off x="4857752" y="3786190"/>
            <a:ext cx="2000264" cy="1552911"/>
          </a:xfrm>
          <a:prstGeom prst="rect">
            <a:avLst/>
          </a:prstGeom>
          <a:solidFill>
            <a:schemeClr val="accent1">
              <a:alpha val="33000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pSp>
        <p:nvGrpSpPr>
          <p:cNvPr id="12" name="11 Grupo"/>
          <p:cNvGrpSpPr/>
          <p:nvPr/>
        </p:nvGrpSpPr>
        <p:grpSpPr>
          <a:xfrm rot="21255216">
            <a:off x="1916381" y="1829401"/>
            <a:ext cx="1376266" cy="1248083"/>
            <a:chOff x="2372062" y="2242754"/>
            <a:chExt cx="1143008" cy="1143008"/>
          </a:xfrm>
        </p:grpSpPr>
        <p:cxnSp>
          <p:nvCxnSpPr>
            <p:cNvPr id="13" name="12 Conector recto"/>
            <p:cNvCxnSpPr/>
            <p:nvPr/>
          </p:nvCxnSpPr>
          <p:spPr>
            <a:xfrm rot="16200000" flipH="1">
              <a:off x="2336343" y="2349911"/>
              <a:ext cx="1143008" cy="928694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"/>
            <p:cNvCxnSpPr/>
            <p:nvPr/>
          </p:nvCxnSpPr>
          <p:spPr>
            <a:xfrm rot="10800000" flipH="1">
              <a:off x="2372062" y="2314199"/>
              <a:ext cx="1143008" cy="928694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14 Grupo"/>
          <p:cNvGrpSpPr/>
          <p:nvPr/>
        </p:nvGrpSpPr>
        <p:grpSpPr>
          <a:xfrm rot="21255216">
            <a:off x="3829788" y="2402954"/>
            <a:ext cx="1390571" cy="1388547"/>
            <a:chOff x="2357422" y="2214555"/>
            <a:chExt cx="1143008" cy="1143008"/>
          </a:xfrm>
        </p:grpSpPr>
        <p:cxnSp>
          <p:nvCxnSpPr>
            <p:cNvPr id="16" name="15 Conector recto"/>
            <p:cNvCxnSpPr/>
            <p:nvPr/>
          </p:nvCxnSpPr>
          <p:spPr>
            <a:xfrm rot="16200000" flipH="1">
              <a:off x="2321703" y="2321712"/>
              <a:ext cx="1143008" cy="928694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6 Conector recto"/>
            <p:cNvCxnSpPr/>
            <p:nvPr/>
          </p:nvCxnSpPr>
          <p:spPr>
            <a:xfrm rot="10800000" flipH="1">
              <a:off x="2357422" y="2285992"/>
              <a:ext cx="1143008" cy="928694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17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25" name="2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26" name="2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7" name="2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8" name="2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9" name="2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9" name="1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715140" y="6356350"/>
            <a:ext cx="2133600" cy="365125"/>
          </a:xfrm>
        </p:spPr>
        <p:txBody>
          <a:bodyPr/>
          <a:lstStyle/>
          <a:p>
            <a:r>
              <a:rPr lang="es-ES" sz="3000" dirty="0" smtClean="0"/>
              <a:t>2</a:t>
            </a:r>
            <a:endParaRPr lang="es-ES" sz="3000" dirty="0"/>
          </a:p>
        </p:txBody>
      </p:sp>
      <p:sp>
        <p:nvSpPr>
          <p:cNvPr id="20" name="19 CuadroTexto"/>
          <p:cNvSpPr txBox="1"/>
          <p:nvPr/>
        </p:nvSpPr>
        <p:spPr>
          <a:xfrm>
            <a:off x="642910" y="6357958"/>
            <a:ext cx="77153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2. Molecular Modelling Methods.</a:t>
            </a:r>
            <a:endParaRPr lang="ca-ES" sz="1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3" name="2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4" name="3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5" name="4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1643042" y="1363792"/>
            <a:ext cx="55691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a-ES" sz="4000" dirty="0" smtClean="0">
                <a:latin typeface="Century Gothic" pitchFamily="34" charset="0"/>
              </a:rPr>
              <a:t>Molecular </a:t>
            </a:r>
            <a:r>
              <a:rPr lang="ca-ES" sz="4000" dirty="0" err="1" smtClean="0">
                <a:latin typeface="Century Gothic" pitchFamily="34" charset="0"/>
              </a:rPr>
              <a:t>Mechanics</a:t>
            </a:r>
            <a:endParaRPr lang="ca-ES" sz="4000" dirty="0">
              <a:latin typeface="Century Gothic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5581669"/>
            <a:ext cx="8215370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28877" y="2500306"/>
            <a:ext cx="43148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3</a:t>
            </a:r>
            <a:endParaRPr lang="es-ES" sz="3000" dirty="0"/>
          </a:p>
        </p:txBody>
      </p:sp>
      <p:sp>
        <p:nvSpPr>
          <p:cNvPr id="13" name="12 CuadroTexto"/>
          <p:cNvSpPr txBox="1"/>
          <p:nvPr/>
        </p:nvSpPr>
        <p:spPr>
          <a:xfrm>
            <a:off x="571472" y="4643446"/>
            <a:ext cx="77153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3. </a:t>
            </a:r>
            <a:r>
              <a:rPr lang="ca-ES" sz="1500" dirty="0" err="1" smtClean="0"/>
              <a:t>System</a:t>
            </a:r>
            <a:r>
              <a:rPr lang="ca-ES" sz="1500" dirty="0" smtClean="0"/>
              <a:t> </a:t>
            </a:r>
            <a:r>
              <a:rPr lang="ca-ES" sz="1500" dirty="0" err="1" smtClean="0"/>
              <a:t>under</a:t>
            </a:r>
            <a:r>
              <a:rPr lang="ca-ES" sz="1500" dirty="0" smtClean="0"/>
              <a:t> MM </a:t>
            </a:r>
            <a:r>
              <a:rPr lang="ca-ES" sz="1500" dirty="0" err="1" smtClean="0"/>
              <a:t>laws</a:t>
            </a:r>
            <a:r>
              <a:rPr lang="ca-ES" sz="1500" dirty="0" smtClean="0"/>
              <a:t>.</a:t>
            </a:r>
            <a:endParaRPr lang="ca-E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Diagrama"/>
          <p:cNvGraphicFramePr/>
          <p:nvPr/>
        </p:nvGraphicFramePr>
        <p:xfrm>
          <a:off x="857224" y="1357298"/>
          <a:ext cx="7643866" cy="17145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7752" y="3071810"/>
            <a:ext cx="3429024" cy="317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10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12" name="11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13" name="12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4" name="13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16" name="15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786578" y="6356350"/>
            <a:ext cx="2133600" cy="365125"/>
          </a:xfrm>
        </p:spPr>
        <p:txBody>
          <a:bodyPr/>
          <a:lstStyle/>
          <a:p>
            <a:r>
              <a:rPr lang="es-ES" sz="3000" dirty="0" smtClean="0"/>
              <a:t>4</a:t>
            </a:r>
            <a:endParaRPr lang="es-ES" sz="3000" dirty="0"/>
          </a:p>
        </p:txBody>
      </p:sp>
      <p:sp>
        <p:nvSpPr>
          <p:cNvPr id="18" name="17 CuadroTexto"/>
          <p:cNvSpPr txBox="1"/>
          <p:nvPr/>
        </p:nvSpPr>
        <p:spPr>
          <a:xfrm>
            <a:off x="857224" y="6429396"/>
            <a:ext cx="364333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4. Covalent model.</a:t>
            </a:r>
            <a:endParaRPr lang="ca-ES" sz="1500" dirty="0"/>
          </a:p>
        </p:txBody>
      </p:sp>
      <p:sp>
        <p:nvSpPr>
          <p:cNvPr id="19" name="18 CuadroTexto"/>
          <p:cNvSpPr txBox="1"/>
          <p:nvPr/>
        </p:nvSpPr>
        <p:spPr>
          <a:xfrm>
            <a:off x="4857752" y="6417254"/>
            <a:ext cx="364333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5. </a:t>
            </a:r>
            <a:r>
              <a:rPr lang="ca-ES" sz="1500" dirty="0" err="1" smtClean="0"/>
              <a:t>Electrostatic</a:t>
            </a:r>
            <a:r>
              <a:rPr lang="ca-ES" sz="1500" dirty="0" smtClean="0"/>
              <a:t> model.</a:t>
            </a:r>
            <a:endParaRPr lang="ca-ES" sz="1500" dirty="0"/>
          </a:p>
        </p:txBody>
      </p:sp>
      <p:pic>
        <p:nvPicPr>
          <p:cNvPr id="12290" name="Picture 2" descr="Resultado de imagen de metalloprotei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00100" y="3214686"/>
            <a:ext cx="3386161" cy="30718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9 Diagrama"/>
          <p:cNvGraphicFramePr/>
          <p:nvPr/>
        </p:nvGraphicFramePr>
        <p:xfrm>
          <a:off x="571472" y="1285860"/>
          <a:ext cx="8286808" cy="51435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11 CuadroTexto"/>
          <p:cNvSpPr txBox="1"/>
          <p:nvPr/>
        </p:nvSpPr>
        <p:spPr>
          <a:xfrm>
            <a:off x="1285852" y="3429000"/>
            <a:ext cx="22860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3600" dirty="0" smtClean="0">
                <a:latin typeface="Century Gothic" pitchFamily="34" charset="0"/>
              </a:rPr>
              <a:t>Bonded</a:t>
            </a:r>
          </a:p>
          <a:p>
            <a:pPr algn="ctr"/>
            <a:r>
              <a:rPr lang="ca-ES" sz="3600" dirty="0" smtClean="0">
                <a:latin typeface="Century Gothic" pitchFamily="34" charset="0"/>
              </a:rPr>
              <a:t>Model</a:t>
            </a:r>
            <a:endParaRPr lang="ca-ES" sz="3600" dirty="0">
              <a:latin typeface="Century Gothic" pitchFamily="34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857884" y="3103434"/>
            <a:ext cx="22860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3600" dirty="0" smtClean="0">
                <a:latin typeface="Century Gothic" pitchFamily="34" charset="0"/>
                <a:cs typeface="DaunPenh" pitchFamily="2" charset="0"/>
              </a:rPr>
              <a:t>Non</a:t>
            </a:r>
          </a:p>
          <a:p>
            <a:pPr algn="ctr"/>
            <a:r>
              <a:rPr lang="ca-ES" sz="3600" dirty="0" smtClean="0">
                <a:latin typeface="Century Gothic" pitchFamily="34" charset="0"/>
                <a:cs typeface="DaunPenh" pitchFamily="2" charset="0"/>
              </a:rPr>
              <a:t>Bonded</a:t>
            </a:r>
          </a:p>
          <a:p>
            <a:pPr algn="ctr"/>
            <a:r>
              <a:rPr lang="ca-ES" sz="3600" dirty="0" smtClean="0">
                <a:latin typeface="Century Gothic" pitchFamily="34" charset="0"/>
                <a:cs typeface="DaunPenh" pitchFamily="2" charset="0"/>
              </a:rPr>
              <a:t>Model</a:t>
            </a:r>
            <a:endParaRPr lang="ca-ES" sz="3600" dirty="0">
              <a:latin typeface="Century Gothic" pitchFamily="34" charset="0"/>
              <a:cs typeface="DaunPenh" pitchFamily="2" charset="0"/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3714744" y="2867095"/>
            <a:ext cx="1928826" cy="2062103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rPr>
              <a:t>CationicDummy</a:t>
            </a:r>
          </a:p>
          <a:p>
            <a:pPr algn="ctr"/>
            <a:r>
              <a:rPr lang="ca-ES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rPr>
              <a:t>Atoms</a:t>
            </a:r>
            <a:endParaRPr lang="ca-ES" sz="3200" dirty="0" smtClean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Century Gothic" pitchFamily="34" charset="0"/>
            </a:endParaRPr>
          </a:p>
          <a:p>
            <a:pPr algn="ctr"/>
            <a:r>
              <a: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rPr>
              <a:t>(</a:t>
            </a:r>
            <a:r>
              <a:rPr lang="ca-ES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rPr>
              <a:t>CaDa</a:t>
            </a:r>
            <a:r>
              <a:rPr lang="ca-ES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entury Gothic" pitchFamily="34" charset="0"/>
              </a:rPr>
              <a:t>)</a:t>
            </a:r>
            <a:endParaRPr lang="ca-ES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Century Gothic" pitchFamily="34" charset="0"/>
            </a:endParaRPr>
          </a:p>
        </p:txBody>
      </p:sp>
      <p:grpSp>
        <p:nvGrpSpPr>
          <p:cNvPr id="21" name="20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22" name="21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23" name="22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4" name="23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5" name="24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6" name="25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5" name="1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5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1643042" y="1248305"/>
            <a:ext cx="609814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a-ES" sz="4000" dirty="0" err="1" smtClean="0">
                <a:latin typeface="Century Gothic" pitchFamily="34" charset="0"/>
              </a:rPr>
              <a:t>Cationic</a:t>
            </a:r>
            <a:r>
              <a:rPr lang="ca-ES" sz="4000" dirty="0" smtClean="0">
                <a:latin typeface="Century Gothic" pitchFamily="34" charset="0"/>
              </a:rPr>
              <a:t> </a:t>
            </a:r>
            <a:r>
              <a:rPr lang="ca-ES" sz="4000" dirty="0" err="1" smtClean="0">
                <a:latin typeface="Century Gothic" pitchFamily="34" charset="0"/>
              </a:rPr>
              <a:t>Dummy</a:t>
            </a:r>
            <a:r>
              <a:rPr lang="ca-ES" sz="4000" dirty="0" smtClean="0">
                <a:latin typeface="Century Gothic" pitchFamily="34" charset="0"/>
              </a:rPr>
              <a:t> </a:t>
            </a:r>
            <a:r>
              <a:rPr lang="ca-ES" sz="4000" dirty="0" err="1" smtClean="0">
                <a:latin typeface="Century Gothic" pitchFamily="34" charset="0"/>
              </a:rPr>
              <a:t>Atoms</a:t>
            </a:r>
            <a:endParaRPr lang="ca-ES" sz="4000" dirty="0" smtClean="0">
              <a:latin typeface="Century Gothic" pitchFamily="34" charset="0"/>
            </a:endParaRPr>
          </a:p>
          <a:p>
            <a:pPr algn="ctr"/>
            <a:r>
              <a:rPr lang="ca-ES" sz="4000" dirty="0" smtClean="0">
                <a:latin typeface="Century Gothic" pitchFamily="34" charset="0"/>
              </a:rPr>
              <a:t>Model</a:t>
            </a:r>
            <a:endParaRPr lang="ca-ES" sz="4000" dirty="0">
              <a:latin typeface="Century Gothic" pitchFamily="34" charset="0"/>
            </a:endParaRPr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2749" y="2714620"/>
            <a:ext cx="6451151" cy="3776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Elipse"/>
          <p:cNvSpPr/>
          <p:nvPr/>
        </p:nvSpPr>
        <p:spPr>
          <a:xfrm>
            <a:off x="3071802" y="2786058"/>
            <a:ext cx="3214710" cy="2786082"/>
          </a:xfrm>
          <a:prstGeom prst="ellipse">
            <a:avLst/>
          </a:prstGeom>
          <a:solidFill>
            <a:schemeClr val="bg1">
              <a:lumMod val="65000"/>
              <a:alpha val="32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Elipse"/>
          <p:cNvSpPr/>
          <p:nvPr/>
        </p:nvSpPr>
        <p:spPr>
          <a:xfrm>
            <a:off x="1785918" y="3214686"/>
            <a:ext cx="1214446" cy="1071570"/>
          </a:xfrm>
          <a:prstGeom prst="ellipse">
            <a:avLst/>
          </a:prstGeom>
          <a:solidFill>
            <a:srgbClr val="FFFF00">
              <a:alpha val="33000"/>
            </a:srgbClr>
          </a:solidFill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14" name="13 Conector recto"/>
          <p:cNvCxnSpPr/>
          <p:nvPr/>
        </p:nvCxnSpPr>
        <p:spPr>
          <a:xfrm>
            <a:off x="2428860" y="3714752"/>
            <a:ext cx="928694" cy="785818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17 Elipse"/>
          <p:cNvSpPr/>
          <p:nvPr/>
        </p:nvSpPr>
        <p:spPr>
          <a:xfrm>
            <a:off x="5500694" y="5643578"/>
            <a:ext cx="1071570" cy="928694"/>
          </a:xfrm>
          <a:prstGeom prst="ellipse">
            <a:avLst/>
          </a:prstGeom>
          <a:solidFill>
            <a:schemeClr val="accent2">
              <a:alpha val="30000"/>
            </a:schemeClr>
          </a:solidFill>
          <a:ln>
            <a:solidFill>
              <a:schemeClr val="accent2">
                <a:alpha val="32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20" name="19 Conector recto"/>
          <p:cNvCxnSpPr/>
          <p:nvPr/>
        </p:nvCxnSpPr>
        <p:spPr>
          <a:xfrm>
            <a:off x="4500562" y="5357826"/>
            <a:ext cx="1357322" cy="642942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20 Elipse"/>
          <p:cNvSpPr/>
          <p:nvPr/>
        </p:nvSpPr>
        <p:spPr>
          <a:xfrm>
            <a:off x="6643702" y="4429132"/>
            <a:ext cx="1285884" cy="1285884"/>
          </a:xfrm>
          <a:prstGeom prst="ellipse">
            <a:avLst/>
          </a:prstGeom>
          <a:solidFill>
            <a:schemeClr val="accent1">
              <a:alpha val="33000"/>
            </a:scheme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23" name="22 Conector recto"/>
          <p:cNvCxnSpPr/>
          <p:nvPr/>
        </p:nvCxnSpPr>
        <p:spPr>
          <a:xfrm>
            <a:off x="5715008" y="4786322"/>
            <a:ext cx="1428760" cy="35719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24" name="2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25" name="2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26" name="2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7" name="2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8" name="2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29" name="2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6</a:t>
            </a:r>
            <a:endParaRPr lang="es-ES" sz="3000" dirty="0"/>
          </a:p>
        </p:txBody>
      </p:sp>
      <p:sp>
        <p:nvSpPr>
          <p:cNvPr id="19" name="18 CuadroTexto"/>
          <p:cNvSpPr txBox="1"/>
          <p:nvPr/>
        </p:nvSpPr>
        <p:spPr>
          <a:xfrm>
            <a:off x="2714612" y="6357958"/>
            <a:ext cx="364333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sz="1500" dirty="0" smtClean="0"/>
              <a:t>6. </a:t>
            </a:r>
            <a:r>
              <a:rPr lang="ca-ES" sz="1500" dirty="0" err="1" smtClean="0"/>
              <a:t>CaDA</a:t>
            </a:r>
            <a:r>
              <a:rPr lang="ca-ES" sz="1500" dirty="0" smtClean="0"/>
              <a:t> model.</a:t>
            </a:r>
            <a:endParaRPr lang="ca-E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3 Grupo"/>
          <p:cNvGrpSpPr/>
          <p:nvPr/>
        </p:nvGrpSpPr>
        <p:grpSpPr>
          <a:xfrm>
            <a:off x="-142908" y="214290"/>
            <a:ext cx="9572692" cy="857232"/>
            <a:chOff x="571472" y="214290"/>
            <a:chExt cx="8286808" cy="857232"/>
          </a:xfrm>
        </p:grpSpPr>
        <p:sp>
          <p:nvSpPr>
            <p:cNvPr id="5" name="4 Rectángulo"/>
            <p:cNvSpPr/>
            <p:nvPr/>
          </p:nvSpPr>
          <p:spPr>
            <a:xfrm>
              <a:off x="571472" y="214290"/>
              <a:ext cx="8286808" cy="8572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 dirty="0">
                <a:latin typeface="Century Gothic" pitchFamily="34" charset="0"/>
              </a:endParaRPr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1000100" y="428604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Introduct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3071802" y="428604"/>
              <a:ext cx="1714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latin typeface="Century Gothic" pitchFamily="34" charset="0"/>
                  <a:cs typeface="Arial" pitchFamily="34" charset="0"/>
                </a:rPr>
                <a:t>Methodology</a:t>
              </a:r>
              <a:endParaRPr lang="ca-ES" b="1" dirty="0"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214942" y="428604"/>
              <a:ext cx="11430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Results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858016" y="428604"/>
              <a:ext cx="1571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a-ES" b="1" dirty="0" err="1" smtClean="0">
                  <a:solidFill>
                    <a:schemeClr val="bg1"/>
                  </a:solidFill>
                  <a:latin typeface="Century Gothic" pitchFamily="34" charset="0"/>
                  <a:cs typeface="Arial" pitchFamily="34" charset="0"/>
                </a:rPr>
                <a:t>Conclusion</a:t>
              </a:r>
              <a:endParaRPr lang="ca-ES" b="1" dirty="0">
                <a:solidFill>
                  <a:schemeClr val="bg1"/>
                </a:solidFill>
                <a:latin typeface="Century Gothic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10 Diagrama"/>
          <p:cNvGraphicFramePr/>
          <p:nvPr/>
        </p:nvGraphicFramePr>
        <p:xfrm>
          <a:off x="1547834" y="250827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8" name="17 Grupo"/>
          <p:cNvGrpSpPr/>
          <p:nvPr/>
        </p:nvGrpSpPr>
        <p:grpSpPr>
          <a:xfrm>
            <a:off x="1500166" y="1373664"/>
            <a:ext cx="6286544" cy="983766"/>
            <a:chOff x="1500166" y="1285860"/>
            <a:chExt cx="6286544" cy="983766"/>
          </a:xfrm>
        </p:grpSpPr>
        <p:grpSp>
          <p:nvGrpSpPr>
            <p:cNvPr id="14" name="13 Grupo"/>
            <p:cNvGrpSpPr/>
            <p:nvPr/>
          </p:nvGrpSpPr>
          <p:grpSpPr>
            <a:xfrm>
              <a:off x="1500166" y="1285860"/>
              <a:ext cx="6215106" cy="983766"/>
              <a:chOff x="0" y="903040"/>
              <a:chExt cx="6096000" cy="1198080"/>
            </a:xfrm>
            <a:solidFill>
              <a:schemeClr val="tx1"/>
            </a:solidFill>
          </p:grpSpPr>
          <p:sp>
            <p:nvSpPr>
              <p:cNvPr id="15" name="14 Rectángulo redondeado"/>
              <p:cNvSpPr/>
              <p:nvPr/>
            </p:nvSpPr>
            <p:spPr>
              <a:xfrm>
                <a:off x="0" y="903040"/>
                <a:ext cx="6096000" cy="1198080"/>
              </a:xfrm>
              <a:prstGeom prst="roundRect">
                <a:avLst/>
              </a:prstGeom>
              <a:grp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sp>
          <p:sp>
            <p:nvSpPr>
              <p:cNvPr id="16" name="15 Rectángulo"/>
              <p:cNvSpPr/>
              <p:nvPr/>
            </p:nvSpPr>
            <p:spPr>
              <a:xfrm>
                <a:off x="58485" y="990041"/>
                <a:ext cx="5979030" cy="1081110"/>
              </a:xfrm>
              <a:prstGeom prst="rect">
                <a:avLst/>
              </a:prstGeom>
              <a:grp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spcFirstLastPara="0" vert="horz" wrap="square" lIns="190500" tIns="190500" rIns="190500" bIns="190500" numCol="1" spcCol="1270" anchor="ctr" anchorCtr="0">
                <a:noAutofit/>
              </a:bodyPr>
              <a:lstStyle/>
              <a:p>
                <a:pPr lvl="0" algn="l" defTabSz="22225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ca-ES" sz="5000" kern="1200"/>
              </a:p>
            </p:txBody>
          </p:sp>
        </p:grpSp>
        <p:sp>
          <p:nvSpPr>
            <p:cNvPr id="17" name="16 CuadroTexto"/>
            <p:cNvSpPr txBox="1"/>
            <p:nvPr/>
          </p:nvSpPr>
          <p:spPr>
            <a:xfrm>
              <a:off x="1500166" y="1496785"/>
              <a:ext cx="62865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a-ES" sz="3600" b="1" dirty="0" err="1" smtClean="0">
                  <a:solidFill>
                    <a:schemeClr val="bg1"/>
                  </a:solidFill>
                  <a:latin typeface="Century Gothic" pitchFamily="34" charset="0"/>
                </a:rPr>
                <a:t>Structure</a:t>
              </a:r>
              <a:r>
                <a:rPr lang="ca-ES" sz="3600" b="1" dirty="0" smtClean="0">
                  <a:solidFill>
                    <a:schemeClr val="bg1"/>
                  </a:solidFill>
                  <a:latin typeface="Century Gothic" pitchFamily="34" charset="0"/>
                </a:rPr>
                <a:t> of </a:t>
              </a:r>
              <a:r>
                <a:rPr lang="ca-ES" sz="3600" b="1" dirty="0" err="1" smtClean="0">
                  <a:solidFill>
                    <a:schemeClr val="bg1"/>
                  </a:solidFill>
                  <a:latin typeface="Century Gothic" pitchFamily="34" charset="0"/>
                </a:rPr>
                <a:t>the</a:t>
              </a:r>
              <a:r>
                <a:rPr lang="ca-ES" sz="3600" b="1" dirty="0" smtClean="0">
                  <a:solidFill>
                    <a:schemeClr val="bg1"/>
                  </a:solidFill>
                  <a:latin typeface="Century Gothic" pitchFamily="34" charset="0"/>
                </a:rPr>
                <a:t> software.</a:t>
              </a:r>
              <a:endParaRPr lang="ca-ES" sz="3600" b="1" dirty="0">
                <a:solidFill>
                  <a:schemeClr val="bg1"/>
                </a:solidFill>
                <a:latin typeface="Century Gothic" pitchFamily="34" charset="0"/>
              </a:endParaRPr>
            </a:p>
          </p:txBody>
        </p:sp>
      </p:grpSp>
      <p:sp>
        <p:nvSpPr>
          <p:cNvPr id="19" name="1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s-ES" sz="3000" dirty="0" smtClean="0"/>
              <a:t>7</a:t>
            </a:r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6</TotalTime>
  <Words>558</Words>
  <PresentationFormat>Presentación en pantalla (4:3)</PresentationFormat>
  <Paragraphs>197</Paragraphs>
  <Slides>24</Slides>
  <Notes>1</Notes>
  <HiddenSlides>0</HiddenSlides>
  <MMClips>1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5</vt:i4>
      </vt:variant>
      <vt:variant>
        <vt:lpstr>Títulos de diapositiva</vt:lpstr>
      </vt:variant>
      <vt:variant>
        <vt:i4>24</vt:i4>
      </vt:variant>
    </vt:vector>
  </HeadingPairs>
  <TitlesOfParts>
    <vt:vector size="30" baseType="lpstr">
      <vt:lpstr>Tema de Office</vt:lpstr>
      <vt:lpstr>Microsoft 数式 3.0</vt:lpstr>
      <vt:lpstr>Microsoft Editor de ecuaciones 3.0</vt:lpstr>
      <vt:lpstr>MathType 5.0 Equation</vt:lpstr>
      <vt:lpstr>Microsoft Graph Chart</vt:lpstr>
      <vt:lpstr>Microsoft Equation 3.0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Daniel</dc:creator>
  <cp:lastModifiedBy>Daniel</cp:lastModifiedBy>
  <cp:revision>21</cp:revision>
  <dcterms:created xsi:type="dcterms:W3CDTF">2017-07-07T16:04:22Z</dcterms:created>
  <dcterms:modified xsi:type="dcterms:W3CDTF">2017-07-10T23:25:45Z</dcterms:modified>
</cp:coreProperties>
</file>